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9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3927"/>
        <w:gridCol w:w="935"/>
        <w:gridCol w:w="5236"/>
      </w:tblGrid>
      <w:tr w:rsidR="007D5760" w:rsidRPr="0018060A" w:rsidTr="00215A89">
        <w:tc>
          <w:tcPr>
            <w:tcW w:w="3927" w:type="dxa"/>
          </w:tcPr>
          <w:p w:rsidR="00215A89" w:rsidRPr="00215A89" w:rsidRDefault="00215A89" w:rsidP="00215A89">
            <w:pPr>
              <w:spacing w:line="276" w:lineRule="auto"/>
              <w:ind w:right="-51"/>
              <w:jc w:val="center"/>
              <w:rPr>
                <w:sz w:val="26"/>
                <w:szCs w:val="26"/>
              </w:rPr>
            </w:pPr>
            <w:r w:rsidRPr="00215A89">
              <w:rPr>
                <w:sz w:val="26"/>
                <w:szCs w:val="26"/>
              </w:rPr>
              <w:t>UBND HUYỆN CẦN GIỜ</w:t>
            </w:r>
          </w:p>
          <w:p w:rsidR="00215A89" w:rsidRPr="00215A89" w:rsidRDefault="00215A89" w:rsidP="00215A89">
            <w:pPr>
              <w:spacing w:line="276" w:lineRule="auto"/>
              <w:ind w:right="-51"/>
              <w:jc w:val="center"/>
              <w:rPr>
                <w:b/>
                <w:sz w:val="26"/>
                <w:szCs w:val="26"/>
              </w:rPr>
            </w:pPr>
            <w:r w:rsidRPr="00215A89">
              <w:rPr>
                <w:b/>
                <w:sz w:val="26"/>
                <w:szCs w:val="26"/>
              </w:rPr>
              <w:t>TRƯỜNG TRUNG HỌC CƠ SỞ</w:t>
            </w:r>
          </w:p>
          <w:p w:rsidR="007D5760" w:rsidRPr="0018060A" w:rsidRDefault="00C55064" w:rsidP="00215A89">
            <w:pPr>
              <w:spacing w:line="276" w:lineRule="auto"/>
              <w:ind w:right="-144"/>
              <w:jc w:val="center"/>
              <w:rPr>
                <w:sz w:val="26"/>
                <w:szCs w:val="26"/>
                <w:vertAlign w:val="superscript"/>
              </w:rPr>
            </w:pP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833120</wp:posOffset>
                      </wp:positionH>
                      <wp:positionV relativeFrom="paragraph">
                        <wp:posOffset>227965</wp:posOffset>
                      </wp:positionV>
                      <wp:extent cx="827405" cy="0"/>
                      <wp:effectExtent l="13970" t="8890" r="6350" b="10160"/>
                      <wp:wrapNone/>
                      <wp:docPr id="1" name="AutoShape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274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71D67E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01" o:spid="_x0000_s1026" type="#_x0000_t32" style="position:absolute;margin-left:65.6pt;margin-top:17.95pt;width:65.1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" strokeweight=".5pt"/>
                  </w:pict>
                </mc:Fallback>
              </mc:AlternateContent>
            </w:r>
            <w:r w:rsidR="00215A89" w:rsidRPr="00215A89">
              <w:rPr>
                <w:b/>
                <w:sz w:val="26"/>
                <w:szCs w:val="26"/>
              </w:rPr>
              <w:t xml:space="preserve"> CẦN THẠNH</w:t>
            </w:r>
          </w:p>
        </w:tc>
        <w:tc>
          <w:tcPr>
            <w:tcW w:w="935" w:type="dxa"/>
          </w:tcPr>
          <w:p w:rsidR="007D5760" w:rsidRPr="0018060A" w:rsidRDefault="007D5760" w:rsidP="00627FF6">
            <w:pPr>
              <w:ind w:right="-144"/>
              <w:jc w:val="center"/>
              <w:rPr>
                <w:b/>
                <w:bCs/>
              </w:rPr>
            </w:pPr>
          </w:p>
        </w:tc>
        <w:tc>
          <w:tcPr>
            <w:tcW w:w="5236" w:type="dxa"/>
          </w:tcPr>
          <w:p w:rsidR="007D5760" w:rsidRPr="0018060A" w:rsidRDefault="007D5760" w:rsidP="00215A89">
            <w:pPr>
              <w:spacing w:line="276" w:lineRule="auto"/>
              <w:jc w:val="center"/>
              <w:outlineLvl w:val="0"/>
              <w:rPr>
                <w:b/>
                <w:sz w:val="26"/>
                <w:szCs w:val="26"/>
              </w:rPr>
            </w:pPr>
            <w:r w:rsidRPr="0018060A">
              <w:rPr>
                <w:b/>
                <w:sz w:val="26"/>
                <w:szCs w:val="26"/>
              </w:rPr>
              <w:t xml:space="preserve">ĐỀ KIỂM TRA </w:t>
            </w:r>
            <w:r w:rsidR="00DA353D">
              <w:rPr>
                <w:b/>
                <w:sz w:val="26"/>
                <w:szCs w:val="26"/>
              </w:rPr>
              <w:t>CUỐI</w:t>
            </w:r>
            <w:r w:rsidR="00B239FE">
              <w:rPr>
                <w:b/>
                <w:sz w:val="26"/>
                <w:szCs w:val="26"/>
              </w:rPr>
              <w:t xml:space="preserve"> </w:t>
            </w:r>
            <w:r w:rsidR="00B9546F">
              <w:rPr>
                <w:b/>
                <w:sz w:val="26"/>
                <w:szCs w:val="26"/>
              </w:rPr>
              <w:t>HỌC KỲ I</w:t>
            </w:r>
          </w:p>
          <w:p w:rsidR="00215A89" w:rsidRDefault="00215A89" w:rsidP="00215A89">
            <w:pPr>
              <w:spacing w:line="276" w:lineRule="auto"/>
              <w:jc w:val="center"/>
              <w:outlineLvl w:val="0"/>
              <w:rPr>
                <w:b/>
                <w:sz w:val="26"/>
                <w:szCs w:val="26"/>
              </w:rPr>
            </w:pPr>
            <w:r w:rsidRPr="0018060A">
              <w:rPr>
                <w:b/>
                <w:sz w:val="26"/>
                <w:szCs w:val="26"/>
              </w:rPr>
              <w:t>NĂM HỌC: 20</w:t>
            </w:r>
            <w:r>
              <w:rPr>
                <w:b/>
                <w:sz w:val="26"/>
                <w:szCs w:val="26"/>
              </w:rPr>
              <w:t>2</w:t>
            </w:r>
            <w:r w:rsidR="00A2381B">
              <w:rPr>
                <w:b/>
                <w:sz w:val="26"/>
                <w:szCs w:val="26"/>
              </w:rPr>
              <w:t>1</w:t>
            </w:r>
            <w:r w:rsidRPr="0018060A">
              <w:rPr>
                <w:b/>
                <w:sz w:val="26"/>
                <w:szCs w:val="26"/>
              </w:rPr>
              <w:t xml:space="preserve"> – 20</w:t>
            </w:r>
            <w:r>
              <w:rPr>
                <w:b/>
                <w:sz w:val="26"/>
                <w:szCs w:val="26"/>
              </w:rPr>
              <w:t>2</w:t>
            </w:r>
            <w:r w:rsidR="00A2381B">
              <w:rPr>
                <w:b/>
                <w:sz w:val="26"/>
                <w:szCs w:val="26"/>
              </w:rPr>
              <w:t>2</w:t>
            </w:r>
          </w:p>
          <w:p w:rsidR="007D5760" w:rsidRPr="0018060A" w:rsidRDefault="007D5760" w:rsidP="00215A89">
            <w:pPr>
              <w:spacing w:line="276" w:lineRule="auto"/>
              <w:jc w:val="center"/>
              <w:outlineLvl w:val="0"/>
              <w:rPr>
                <w:b/>
                <w:sz w:val="28"/>
                <w:szCs w:val="28"/>
              </w:rPr>
            </w:pPr>
            <w:r w:rsidRPr="0018060A">
              <w:rPr>
                <w:b/>
                <w:sz w:val="26"/>
                <w:szCs w:val="26"/>
              </w:rPr>
              <w:t xml:space="preserve">MÔN: </w:t>
            </w:r>
            <w:r w:rsidR="00B9546F">
              <w:rPr>
                <w:b/>
                <w:sz w:val="26"/>
                <w:szCs w:val="26"/>
              </w:rPr>
              <w:t>TOÁN</w:t>
            </w:r>
            <w:r w:rsidRPr="0018060A">
              <w:rPr>
                <w:b/>
                <w:sz w:val="26"/>
                <w:szCs w:val="26"/>
              </w:rPr>
              <w:t xml:space="preserve"> </w:t>
            </w:r>
            <w:r w:rsidR="00215A89">
              <w:rPr>
                <w:b/>
                <w:sz w:val="26"/>
                <w:szCs w:val="26"/>
              </w:rPr>
              <w:t xml:space="preserve">– LỚP </w:t>
            </w:r>
            <w:r w:rsidR="00DA353D">
              <w:rPr>
                <w:b/>
                <w:sz w:val="26"/>
                <w:szCs w:val="26"/>
              </w:rPr>
              <w:t>8</w:t>
            </w:r>
            <w:r w:rsidRPr="0018060A">
              <w:rPr>
                <w:b/>
                <w:sz w:val="26"/>
                <w:szCs w:val="26"/>
              </w:rPr>
              <w:t xml:space="preserve"> </w:t>
            </w:r>
          </w:p>
          <w:p w:rsidR="007D5760" w:rsidRPr="0018060A" w:rsidRDefault="007D5760" w:rsidP="00215A89">
            <w:pPr>
              <w:spacing w:line="276" w:lineRule="auto"/>
              <w:ind w:right="-142"/>
              <w:jc w:val="center"/>
              <w:rPr>
                <w:sz w:val="26"/>
                <w:szCs w:val="26"/>
                <w:vertAlign w:val="superscript"/>
              </w:rPr>
            </w:pPr>
            <w:r w:rsidRPr="0018060A">
              <w:rPr>
                <w:i/>
              </w:rPr>
              <w:t>Th</w:t>
            </w:r>
            <w:r w:rsidR="00D0368C" w:rsidRPr="0018060A">
              <w:rPr>
                <w:i/>
              </w:rPr>
              <w:t>ời</w:t>
            </w:r>
            <w:r w:rsidRPr="0018060A">
              <w:rPr>
                <w:i/>
              </w:rPr>
              <w:t xml:space="preserve"> gian: </w:t>
            </w:r>
            <w:r w:rsidR="00B9546F">
              <w:rPr>
                <w:i/>
              </w:rPr>
              <w:t>90</w:t>
            </w:r>
            <w:r w:rsidRPr="0018060A">
              <w:rPr>
                <w:i/>
              </w:rPr>
              <w:t xml:space="preserve"> ph</w:t>
            </w:r>
            <w:r w:rsidR="00A96B82" w:rsidRPr="0018060A">
              <w:rPr>
                <w:i/>
              </w:rPr>
              <w:t>út</w:t>
            </w:r>
            <w:r w:rsidRPr="0018060A">
              <w:rPr>
                <w:i/>
              </w:rPr>
              <w:t xml:space="preserve"> (không kể thời gian </w:t>
            </w:r>
            <w:r w:rsidR="004A4F1E">
              <w:rPr>
                <w:i/>
              </w:rPr>
              <w:t>đọc</w:t>
            </w:r>
            <w:r w:rsidRPr="0018060A">
              <w:rPr>
                <w:i/>
              </w:rPr>
              <w:t xml:space="preserve"> đề )</w:t>
            </w:r>
          </w:p>
        </w:tc>
      </w:tr>
    </w:tbl>
    <w:p w:rsidR="008D55F9" w:rsidRPr="00813275" w:rsidRDefault="008D55F9" w:rsidP="008D55F9">
      <w:pPr>
        <w:spacing w:before="120" w:after="120" w:line="360" w:lineRule="auto"/>
        <w:jc w:val="both"/>
        <w:outlineLvl w:val="0"/>
        <w:rPr>
          <w:sz w:val="28"/>
          <w:szCs w:val="28"/>
        </w:rPr>
      </w:pPr>
      <w:r w:rsidRPr="00813275">
        <w:rPr>
          <w:b/>
          <w:sz w:val="28"/>
          <w:szCs w:val="28"/>
          <w:u w:val="single"/>
        </w:rPr>
        <w:t xml:space="preserve">ĐỀ </w:t>
      </w:r>
      <w:r w:rsidR="00393EB4">
        <w:rPr>
          <w:b/>
          <w:sz w:val="28"/>
          <w:szCs w:val="28"/>
          <w:u w:val="single"/>
        </w:rPr>
        <w:t>2</w:t>
      </w:r>
      <w:r w:rsidRPr="00813275">
        <w:rPr>
          <w:b/>
          <w:sz w:val="28"/>
          <w:szCs w:val="28"/>
          <w:u w:val="single"/>
        </w:rPr>
        <w:t>:</w:t>
      </w:r>
      <w:r w:rsidRPr="00813275">
        <w:rPr>
          <w:sz w:val="28"/>
          <w:szCs w:val="28"/>
        </w:rPr>
        <w:t xml:space="preserve"> </w:t>
      </w:r>
      <w:r w:rsidRPr="00B76E77">
        <w:rPr>
          <w:b/>
          <w:i/>
          <w:sz w:val="28"/>
          <w:szCs w:val="28"/>
        </w:rPr>
        <w:t xml:space="preserve">(Đề </w:t>
      </w:r>
      <w:r>
        <w:rPr>
          <w:b/>
          <w:i/>
          <w:sz w:val="28"/>
          <w:szCs w:val="28"/>
        </w:rPr>
        <w:t xml:space="preserve">tự luận 5 bài </w:t>
      </w:r>
      <w:r w:rsidRPr="00B76E77">
        <w:rPr>
          <w:b/>
          <w:i/>
          <w:sz w:val="28"/>
          <w:szCs w:val="28"/>
        </w:rPr>
        <w:t xml:space="preserve">gồm </w:t>
      </w:r>
      <w:r>
        <w:rPr>
          <w:b/>
          <w:i/>
          <w:sz w:val="28"/>
          <w:szCs w:val="28"/>
        </w:rPr>
        <w:t>1</w:t>
      </w:r>
      <w:r w:rsidRPr="00B76E77">
        <w:rPr>
          <w:b/>
          <w:i/>
          <w:sz w:val="28"/>
          <w:szCs w:val="28"/>
        </w:rPr>
        <w:t xml:space="preserve"> trang)</w:t>
      </w:r>
    </w:p>
    <w:p w:rsidR="009C0BB0" w:rsidRDefault="00610176" w:rsidP="009C0BB0">
      <w:pPr>
        <w:spacing w:line="276" w:lineRule="auto"/>
        <w:rPr>
          <w:sz w:val="28"/>
          <w:szCs w:val="28"/>
          <w:lang w:val="vi-VN"/>
        </w:rPr>
      </w:pPr>
      <w:r>
        <w:rPr>
          <w:b/>
          <w:sz w:val="28"/>
          <w:szCs w:val="28"/>
          <w:u w:val="single"/>
          <w:lang w:val="en-GB"/>
        </w:rPr>
        <w:t>Câu</w:t>
      </w:r>
      <w:r w:rsidR="008D55F9" w:rsidRPr="008D55F9">
        <w:rPr>
          <w:b/>
          <w:sz w:val="28"/>
          <w:szCs w:val="28"/>
          <w:u w:val="single"/>
          <w:lang w:val="vi-VN"/>
        </w:rPr>
        <w:t xml:space="preserve"> 1</w:t>
      </w:r>
      <w:r w:rsidR="008D55F9" w:rsidRPr="00B962EA">
        <w:rPr>
          <w:sz w:val="28"/>
          <w:szCs w:val="28"/>
          <w:u w:val="single"/>
          <w:lang w:val="vi-VN"/>
        </w:rPr>
        <w:t>:</w:t>
      </w:r>
      <w:r w:rsidR="008D55F9" w:rsidRPr="004F1AF8">
        <w:rPr>
          <w:sz w:val="28"/>
          <w:szCs w:val="28"/>
          <w:lang w:val="vi-VN"/>
        </w:rPr>
        <w:t xml:space="preserve"> </w:t>
      </w:r>
      <w:r w:rsidR="008D55F9">
        <w:rPr>
          <w:sz w:val="28"/>
          <w:szCs w:val="28"/>
          <w:lang w:val="vi-VN"/>
        </w:rPr>
        <w:t>(</w:t>
      </w:r>
      <w:r w:rsidR="008D55F9" w:rsidRPr="008D55F9">
        <w:rPr>
          <w:sz w:val="28"/>
          <w:szCs w:val="28"/>
          <w:lang w:val="fr-FR"/>
        </w:rPr>
        <w:t>3,0</w:t>
      </w:r>
      <w:r w:rsidR="008D55F9">
        <w:rPr>
          <w:sz w:val="28"/>
          <w:szCs w:val="28"/>
          <w:lang w:val="vi-VN"/>
        </w:rPr>
        <w:t xml:space="preserve"> điểm</w:t>
      </w:r>
      <w:r w:rsidR="008D55F9" w:rsidRPr="008D55F9">
        <w:rPr>
          <w:sz w:val="28"/>
          <w:szCs w:val="28"/>
          <w:lang w:val="vi-VN"/>
        </w:rPr>
        <w:t>)</w:t>
      </w:r>
      <w:r w:rsidR="008D55F9">
        <w:rPr>
          <w:sz w:val="28"/>
          <w:szCs w:val="28"/>
          <w:lang w:val="vi-VN"/>
        </w:rPr>
        <w:t xml:space="preserve"> </w:t>
      </w:r>
    </w:p>
    <w:p w:rsidR="008D55F9" w:rsidRDefault="009C0BB0" w:rsidP="009C0BB0">
      <w:pPr>
        <w:spacing w:line="276" w:lineRule="auto"/>
        <w:rPr>
          <w:sz w:val="28"/>
          <w:szCs w:val="28"/>
          <w:lang w:val="fr-FR"/>
        </w:rPr>
      </w:pPr>
      <w:r>
        <w:rPr>
          <w:sz w:val="28"/>
          <w:szCs w:val="28"/>
        </w:rPr>
        <w:t xml:space="preserve">        </w:t>
      </w:r>
      <w:r w:rsidR="008D55F9">
        <w:rPr>
          <w:sz w:val="28"/>
          <w:szCs w:val="28"/>
          <w:lang w:val="fr-FR"/>
        </w:rPr>
        <w:t xml:space="preserve">Thực hiện </w:t>
      </w:r>
      <w:r w:rsidR="00C51BB2">
        <w:rPr>
          <w:sz w:val="28"/>
          <w:szCs w:val="28"/>
          <w:lang w:val="fr-FR"/>
        </w:rPr>
        <w:t xml:space="preserve">các </w:t>
      </w:r>
      <w:r w:rsidR="008D55F9">
        <w:rPr>
          <w:sz w:val="28"/>
          <w:szCs w:val="28"/>
          <w:lang w:val="fr-FR"/>
        </w:rPr>
        <w:t>phép tính sau:</w:t>
      </w:r>
    </w:p>
    <w:p w:rsidR="00B962EA" w:rsidRPr="00117535" w:rsidRDefault="00927DEE" w:rsidP="00E91969">
      <w:pPr>
        <w:numPr>
          <w:ilvl w:val="0"/>
          <w:numId w:val="31"/>
        </w:numPr>
        <w:spacing w:line="276" w:lineRule="auto"/>
        <w:rPr>
          <w:sz w:val="28"/>
          <w:szCs w:val="28"/>
          <w:lang w:val="vi-VN"/>
        </w:rPr>
      </w:pPr>
      <w:r>
        <w:rPr>
          <w:sz w:val="28"/>
          <w:szCs w:val="28"/>
        </w:rPr>
        <w:t>3</w:t>
      </w:r>
      <w:r w:rsidR="00B962EA">
        <w:rPr>
          <w:sz w:val="28"/>
          <w:szCs w:val="28"/>
        </w:rPr>
        <w:t>x.(</w:t>
      </w:r>
      <w:r>
        <w:rPr>
          <w:sz w:val="28"/>
          <w:szCs w:val="28"/>
        </w:rPr>
        <w:t>4</w:t>
      </w:r>
      <w:r w:rsidR="00B962EA">
        <w:rPr>
          <w:sz w:val="28"/>
          <w:szCs w:val="28"/>
        </w:rPr>
        <w:t>x</w:t>
      </w:r>
      <w:r w:rsidR="00B962EA">
        <w:rPr>
          <w:sz w:val="28"/>
          <w:szCs w:val="28"/>
          <w:vertAlign w:val="superscript"/>
        </w:rPr>
        <w:t>2</w:t>
      </w:r>
      <w:r w:rsidR="00B962EA">
        <w:rPr>
          <w:sz w:val="28"/>
          <w:szCs w:val="28"/>
        </w:rPr>
        <w:t xml:space="preserve"> </w:t>
      </w:r>
      <w:r>
        <w:rPr>
          <w:sz w:val="28"/>
          <w:szCs w:val="28"/>
        </w:rPr>
        <w:t>+ 2</w:t>
      </w:r>
      <w:r w:rsidR="00B962EA">
        <w:rPr>
          <w:sz w:val="28"/>
          <w:szCs w:val="28"/>
        </w:rPr>
        <w:t xml:space="preserve">x </w:t>
      </w:r>
      <w:r>
        <w:rPr>
          <w:sz w:val="28"/>
          <w:szCs w:val="28"/>
        </w:rPr>
        <w:t>– 3</w:t>
      </w:r>
      <w:r w:rsidR="00B962EA">
        <w:rPr>
          <w:sz w:val="28"/>
          <w:szCs w:val="28"/>
        </w:rPr>
        <w:t>)</w:t>
      </w:r>
    </w:p>
    <w:p w:rsidR="00B962EA" w:rsidRPr="00C17B84" w:rsidRDefault="00E5338F" w:rsidP="00E91969">
      <w:pPr>
        <w:numPr>
          <w:ilvl w:val="0"/>
          <w:numId w:val="31"/>
        </w:numPr>
        <w:spacing w:line="276" w:lineRule="auto"/>
        <w:rPr>
          <w:sz w:val="28"/>
          <w:szCs w:val="28"/>
          <w:lang w:val="vi-VN"/>
        </w:rPr>
      </w:pPr>
      <w:r>
        <w:rPr>
          <w:sz w:val="28"/>
          <w:szCs w:val="28"/>
        </w:rPr>
        <w:t>(</w:t>
      </w:r>
      <w:r w:rsidR="00B962EA">
        <w:rPr>
          <w:sz w:val="28"/>
          <w:szCs w:val="28"/>
        </w:rPr>
        <w:t xml:space="preserve">x + </w:t>
      </w:r>
      <w:r w:rsidR="00927DEE">
        <w:rPr>
          <w:sz w:val="28"/>
          <w:szCs w:val="28"/>
        </w:rPr>
        <w:t>2</w:t>
      </w:r>
      <w:r>
        <w:rPr>
          <w:sz w:val="28"/>
          <w:szCs w:val="28"/>
        </w:rPr>
        <w:t>)(</w:t>
      </w:r>
      <w:r w:rsidR="00B962EA">
        <w:rPr>
          <w:sz w:val="28"/>
          <w:szCs w:val="28"/>
        </w:rPr>
        <w:t xml:space="preserve">x </w:t>
      </w:r>
      <w:r>
        <w:rPr>
          <w:sz w:val="28"/>
          <w:szCs w:val="28"/>
        </w:rPr>
        <w:t xml:space="preserve">– </w:t>
      </w:r>
      <w:r w:rsidR="00927DEE">
        <w:rPr>
          <w:sz w:val="28"/>
          <w:szCs w:val="28"/>
        </w:rPr>
        <w:t>2</w:t>
      </w:r>
      <w:r w:rsidR="00B962EA">
        <w:rPr>
          <w:sz w:val="28"/>
          <w:szCs w:val="28"/>
        </w:rPr>
        <w:t>)</w:t>
      </w:r>
    </w:p>
    <w:p w:rsidR="00B962EA" w:rsidRPr="00117535" w:rsidRDefault="00B962EA" w:rsidP="00E91969">
      <w:pPr>
        <w:numPr>
          <w:ilvl w:val="0"/>
          <w:numId w:val="31"/>
        </w:numPr>
        <w:spacing w:line="276" w:lineRule="auto"/>
        <w:rPr>
          <w:sz w:val="28"/>
          <w:szCs w:val="28"/>
          <w:lang w:val="vi-VN"/>
        </w:rPr>
      </w:pPr>
      <w:r>
        <w:rPr>
          <w:sz w:val="28"/>
          <w:szCs w:val="28"/>
        </w:rPr>
        <w:t>(</w:t>
      </w:r>
      <w:r w:rsidR="00927DEE">
        <w:rPr>
          <w:sz w:val="28"/>
          <w:szCs w:val="28"/>
        </w:rPr>
        <w:t>4</w:t>
      </w:r>
      <w:r>
        <w:rPr>
          <w:sz w:val="28"/>
          <w:szCs w:val="28"/>
        </w:rPr>
        <w:t>x</w:t>
      </w:r>
      <w:r w:rsidR="00077DFA"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</w:t>
      </w:r>
      <w:r w:rsidR="00927DEE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="00927DEE">
        <w:rPr>
          <w:sz w:val="28"/>
          <w:szCs w:val="28"/>
        </w:rPr>
        <w:t>6</w:t>
      </w:r>
      <w:r>
        <w:rPr>
          <w:sz w:val="28"/>
          <w:szCs w:val="28"/>
        </w:rPr>
        <w:t>x</w:t>
      </w:r>
      <w:r w:rsidR="00077DFA"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</w:t>
      </w:r>
      <w:r w:rsidR="00927DEE">
        <w:rPr>
          <w:sz w:val="28"/>
          <w:szCs w:val="28"/>
        </w:rPr>
        <w:t>– 8</w:t>
      </w:r>
      <w:r>
        <w:rPr>
          <w:sz w:val="28"/>
          <w:szCs w:val="28"/>
        </w:rPr>
        <w:t>x</w:t>
      </w:r>
      <w:r w:rsidR="00077DFA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) : (</w:t>
      </w:r>
      <w:r w:rsidR="00927DEE">
        <w:rPr>
          <w:sz w:val="28"/>
          <w:szCs w:val="28"/>
        </w:rPr>
        <w:t>2</w:t>
      </w:r>
      <w:r>
        <w:rPr>
          <w:sz w:val="28"/>
          <w:szCs w:val="28"/>
        </w:rPr>
        <w:t>x</w:t>
      </w:r>
      <w:r w:rsidR="00077DFA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)</w:t>
      </w:r>
    </w:p>
    <w:p w:rsidR="00B962EA" w:rsidRPr="00B962EA" w:rsidRDefault="0023418D" w:rsidP="00E91969">
      <w:pPr>
        <w:pStyle w:val="ListParagraph"/>
        <w:numPr>
          <w:ilvl w:val="0"/>
          <w:numId w:val="31"/>
        </w:numPr>
        <w:rPr>
          <w:sz w:val="28"/>
          <w:szCs w:val="28"/>
          <w:lang w:val="fr-FR"/>
        </w:rPr>
      </w:pPr>
      <w:r w:rsidRPr="0040573E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5pt;height:33.75pt" o:ole="">
            <v:imagedata r:id="rId7" o:title=""/>
          </v:shape>
          <o:OLEObject Type="Embed" ProgID="Equation.DSMT4" ShapeID="_x0000_i1025" DrawAspect="Content" ObjectID="_1702913250" r:id="rId8"/>
        </w:object>
      </w:r>
    </w:p>
    <w:p w:rsidR="009C0BB0" w:rsidRDefault="00610176" w:rsidP="006B583B">
      <w:pPr>
        <w:spacing w:line="276" w:lineRule="auto"/>
        <w:rPr>
          <w:sz w:val="28"/>
          <w:szCs w:val="28"/>
          <w:lang w:val="vi-VN"/>
        </w:rPr>
      </w:pPr>
      <w:r>
        <w:rPr>
          <w:b/>
          <w:sz w:val="28"/>
          <w:szCs w:val="28"/>
          <w:u w:val="single"/>
          <w:lang w:val="en-GB"/>
        </w:rPr>
        <w:t>Câu</w:t>
      </w:r>
      <w:r w:rsidR="00B962EA" w:rsidRPr="008D55F9">
        <w:rPr>
          <w:b/>
          <w:sz w:val="28"/>
          <w:szCs w:val="28"/>
          <w:u w:val="single"/>
          <w:lang w:val="vi-VN"/>
        </w:rPr>
        <w:t xml:space="preserve"> </w:t>
      </w:r>
      <w:r w:rsidR="00B962EA">
        <w:rPr>
          <w:b/>
          <w:sz w:val="28"/>
          <w:szCs w:val="28"/>
          <w:u w:val="single"/>
        </w:rPr>
        <w:t>2</w:t>
      </w:r>
      <w:r w:rsidR="00B962EA" w:rsidRPr="00B962EA">
        <w:rPr>
          <w:sz w:val="28"/>
          <w:szCs w:val="28"/>
          <w:u w:val="single"/>
          <w:lang w:val="vi-VN"/>
        </w:rPr>
        <w:t>:</w:t>
      </w:r>
      <w:r w:rsidR="00B962EA" w:rsidRPr="004F1AF8">
        <w:rPr>
          <w:sz w:val="28"/>
          <w:szCs w:val="28"/>
          <w:lang w:val="vi-VN"/>
        </w:rPr>
        <w:t xml:space="preserve"> </w:t>
      </w:r>
      <w:r w:rsidR="00B962EA">
        <w:rPr>
          <w:sz w:val="28"/>
          <w:szCs w:val="28"/>
          <w:lang w:val="vi-VN"/>
        </w:rPr>
        <w:t>(</w:t>
      </w:r>
      <w:r w:rsidR="00B962EA">
        <w:rPr>
          <w:sz w:val="28"/>
          <w:szCs w:val="28"/>
        </w:rPr>
        <w:t>2</w:t>
      </w:r>
      <w:r w:rsidR="00B962EA" w:rsidRPr="008D55F9">
        <w:rPr>
          <w:sz w:val="28"/>
          <w:szCs w:val="28"/>
          <w:lang w:val="fr-FR"/>
        </w:rPr>
        <w:t>,0</w:t>
      </w:r>
      <w:r w:rsidR="00B962EA">
        <w:rPr>
          <w:sz w:val="28"/>
          <w:szCs w:val="28"/>
          <w:lang w:val="vi-VN"/>
        </w:rPr>
        <w:t xml:space="preserve"> điểm</w:t>
      </w:r>
      <w:r w:rsidR="00B962EA" w:rsidRPr="008D55F9">
        <w:rPr>
          <w:sz w:val="28"/>
          <w:szCs w:val="28"/>
          <w:lang w:val="vi-VN"/>
        </w:rPr>
        <w:t>)</w:t>
      </w:r>
      <w:r w:rsidR="00B962EA">
        <w:rPr>
          <w:sz w:val="28"/>
          <w:szCs w:val="28"/>
          <w:lang w:val="vi-VN"/>
        </w:rPr>
        <w:t xml:space="preserve"> </w:t>
      </w:r>
    </w:p>
    <w:p w:rsidR="00B962EA" w:rsidRDefault="009C0BB0" w:rsidP="006B583B">
      <w:pPr>
        <w:spacing w:line="276" w:lineRule="auto"/>
        <w:rPr>
          <w:sz w:val="28"/>
          <w:szCs w:val="28"/>
          <w:lang w:val="fr-FR"/>
        </w:rPr>
      </w:pPr>
      <w:r>
        <w:rPr>
          <w:sz w:val="28"/>
          <w:szCs w:val="28"/>
        </w:rPr>
        <w:t xml:space="preserve">        </w:t>
      </w:r>
      <w:r w:rsidR="00B962EA">
        <w:rPr>
          <w:sz w:val="28"/>
          <w:szCs w:val="28"/>
          <w:lang w:val="fr-FR"/>
        </w:rPr>
        <w:t>Phân tích các đa thức sau thành nhân tử:</w:t>
      </w:r>
    </w:p>
    <w:p w:rsidR="00B962EA" w:rsidRPr="00B962EA" w:rsidRDefault="00927DEE" w:rsidP="006B583B">
      <w:pPr>
        <w:numPr>
          <w:ilvl w:val="0"/>
          <w:numId w:val="33"/>
        </w:numPr>
        <w:spacing w:line="276" w:lineRule="auto"/>
        <w:rPr>
          <w:sz w:val="28"/>
          <w:szCs w:val="28"/>
          <w:lang w:val="vi-VN"/>
        </w:rPr>
      </w:pPr>
      <w:r>
        <w:rPr>
          <w:sz w:val="28"/>
          <w:szCs w:val="28"/>
        </w:rPr>
        <w:t>5</w:t>
      </w:r>
      <w:r w:rsidR="00B962EA" w:rsidRPr="00C17B84">
        <w:rPr>
          <w:sz w:val="28"/>
          <w:szCs w:val="28"/>
        </w:rPr>
        <w:t>xy</w:t>
      </w:r>
      <w:r w:rsidR="00B962EA">
        <w:rPr>
          <w:sz w:val="28"/>
          <w:szCs w:val="28"/>
        </w:rPr>
        <w:t xml:space="preserve"> </w:t>
      </w:r>
      <w:r w:rsidR="00784BB7">
        <w:rPr>
          <w:sz w:val="28"/>
          <w:szCs w:val="28"/>
        </w:rPr>
        <w:t>– 1</w:t>
      </w:r>
      <w:r>
        <w:rPr>
          <w:sz w:val="28"/>
          <w:szCs w:val="28"/>
        </w:rPr>
        <w:t>5</w:t>
      </w:r>
      <w:r w:rsidR="00B962EA">
        <w:rPr>
          <w:sz w:val="28"/>
          <w:szCs w:val="28"/>
        </w:rPr>
        <w:t xml:space="preserve">y </w:t>
      </w:r>
    </w:p>
    <w:p w:rsidR="00B962EA" w:rsidRPr="00B962EA" w:rsidRDefault="00B962EA" w:rsidP="006B583B">
      <w:pPr>
        <w:numPr>
          <w:ilvl w:val="0"/>
          <w:numId w:val="33"/>
        </w:numPr>
        <w:spacing w:line="360" w:lineRule="auto"/>
        <w:rPr>
          <w:sz w:val="28"/>
          <w:szCs w:val="28"/>
          <w:lang w:val="vi-VN"/>
        </w:rPr>
      </w:pPr>
      <w:r w:rsidRPr="00B962EA">
        <w:rPr>
          <w:sz w:val="28"/>
          <w:szCs w:val="28"/>
        </w:rPr>
        <w:t>x</w:t>
      </w:r>
      <w:r w:rsidRPr="00B962EA">
        <w:rPr>
          <w:sz w:val="28"/>
          <w:szCs w:val="28"/>
          <w:vertAlign w:val="superscript"/>
        </w:rPr>
        <w:t xml:space="preserve">2 </w:t>
      </w:r>
      <w:r w:rsidR="00927DEE">
        <w:rPr>
          <w:sz w:val="28"/>
          <w:szCs w:val="28"/>
        </w:rPr>
        <w:t>+</w:t>
      </w:r>
      <w:r w:rsidR="00077DFA">
        <w:rPr>
          <w:sz w:val="28"/>
          <w:szCs w:val="28"/>
        </w:rPr>
        <w:t xml:space="preserve"> </w:t>
      </w:r>
      <w:r w:rsidRPr="00B962EA">
        <w:rPr>
          <w:sz w:val="28"/>
          <w:szCs w:val="28"/>
        </w:rPr>
        <w:t>x</w:t>
      </w:r>
      <w:r w:rsidR="00927DEE">
        <w:rPr>
          <w:sz w:val="28"/>
          <w:szCs w:val="28"/>
        </w:rPr>
        <w:t>y</w:t>
      </w:r>
      <w:r w:rsidRPr="00B962EA">
        <w:rPr>
          <w:sz w:val="28"/>
          <w:szCs w:val="28"/>
        </w:rPr>
        <w:t xml:space="preserve"> + </w:t>
      </w:r>
      <w:r w:rsidR="00927DEE">
        <w:rPr>
          <w:sz w:val="28"/>
          <w:szCs w:val="28"/>
        </w:rPr>
        <w:t>2</w:t>
      </w:r>
      <w:r w:rsidRPr="00B962EA">
        <w:rPr>
          <w:sz w:val="28"/>
          <w:szCs w:val="28"/>
        </w:rPr>
        <w:t>x</w:t>
      </w:r>
      <w:r w:rsidR="00077DFA">
        <w:rPr>
          <w:sz w:val="28"/>
          <w:szCs w:val="28"/>
        </w:rPr>
        <w:t xml:space="preserve"> </w:t>
      </w:r>
      <w:r w:rsidR="00927DEE">
        <w:rPr>
          <w:sz w:val="28"/>
          <w:szCs w:val="28"/>
        </w:rPr>
        <w:t>+</w:t>
      </w:r>
      <w:r w:rsidR="00077DFA">
        <w:rPr>
          <w:sz w:val="28"/>
          <w:szCs w:val="28"/>
        </w:rPr>
        <w:t xml:space="preserve"> 2</w:t>
      </w:r>
      <w:r w:rsidR="00927DEE">
        <w:rPr>
          <w:sz w:val="28"/>
          <w:szCs w:val="28"/>
        </w:rPr>
        <w:t>y</w:t>
      </w:r>
      <w:r w:rsidRPr="00B962EA">
        <w:rPr>
          <w:sz w:val="28"/>
          <w:szCs w:val="28"/>
        </w:rPr>
        <w:t xml:space="preserve">  </w:t>
      </w:r>
    </w:p>
    <w:p w:rsidR="00B962EA" w:rsidRDefault="00610176" w:rsidP="008545FA">
      <w:pPr>
        <w:spacing w:line="276" w:lineRule="auto"/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</w:t>
      </w:r>
      <w:r w:rsidR="00B962EA" w:rsidRPr="00B962EA">
        <w:rPr>
          <w:b/>
          <w:sz w:val="28"/>
          <w:szCs w:val="28"/>
          <w:u w:val="single"/>
        </w:rPr>
        <w:t xml:space="preserve"> 3:</w:t>
      </w:r>
      <w:r w:rsidR="00B962EA">
        <w:rPr>
          <w:b/>
          <w:i/>
          <w:sz w:val="28"/>
          <w:szCs w:val="28"/>
        </w:rPr>
        <w:t xml:space="preserve"> </w:t>
      </w:r>
      <w:r w:rsidR="00B962EA" w:rsidRPr="00B962EA">
        <w:rPr>
          <w:sz w:val="28"/>
          <w:szCs w:val="28"/>
        </w:rPr>
        <w:t>(1,5 điểm)</w:t>
      </w:r>
      <w:r w:rsidR="00B962EA">
        <w:rPr>
          <w:sz w:val="28"/>
          <w:szCs w:val="28"/>
        </w:rPr>
        <w:t xml:space="preserve"> </w:t>
      </w:r>
    </w:p>
    <w:p w:rsidR="00B962EA" w:rsidRDefault="00B962EA" w:rsidP="006B583B">
      <w:pPr>
        <w:tabs>
          <w:tab w:val="left" w:pos="540"/>
        </w:tabs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0C2DE4">
        <w:rPr>
          <w:sz w:val="28"/>
          <w:szCs w:val="28"/>
        </w:rPr>
        <w:t>Mẹ Nam có m</w:t>
      </w:r>
      <w:r>
        <w:rPr>
          <w:sz w:val="28"/>
          <w:szCs w:val="28"/>
        </w:rPr>
        <w:t xml:space="preserve">ột nền nhà hình chữ nhật </w:t>
      </w:r>
      <w:r w:rsidR="00C51BB2">
        <w:rPr>
          <w:sz w:val="28"/>
          <w:szCs w:val="28"/>
        </w:rPr>
        <w:t>với</w:t>
      </w:r>
      <w:r>
        <w:rPr>
          <w:sz w:val="28"/>
          <w:szCs w:val="28"/>
        </w:rPr>
        <w:t xml:space="preserve"> chiều rộng </w:t>
      </w:r>
      <w:r w:rsidR="002F6751">
        <w:rPr>
          <w:sz w:val="28"/>
          <w:szCs w:val="28"/>
        </w:rPr>
        <w:t>là x (</w:t>
      </w:r>
      <w:r>
        <w:rPr>
          <w:sz w:val="28"/>
          <w:szCs w:val="28"/>
        </w:rPr>
        <w:t>m</w:t>
      </w:r>
      <w:r w:rsidR="00927DEE">
        <w:rPr>
          <w:sz w:val="28"/>
          <w:szCs w:val="28"/>
        </w:rPr>
        <w:t>ét</w:t>
      </w:r>
      <w:r w:rsidR="002F6751">
        <w:rPr>
          <w:sz w:val="28"/>
          <w:szCs w:val="28"/>
        </w:rPr>
        <w:t>) và</w:t>
      </w:r>
      <w:r>
        <w:rPr>
          <w:sz w:val="28"/>
          <w:szCs w:val="28"/>
        </w:rPr>
        <w:t xml:space="preserve"> chiều dài </w:t>
      </w:r>
      <w:r w:rsidR="002F6751">
        <w:rPr>
          <w:sz w:val="28"/>
          <w:szCs w:val="28"/>
        </w:rPr>
        <w:t xml:space="preserve">là x + </w:t>
      </w:r>
      <w:r w:rsidR="00927DEE">
        <w:rPr>
          <w:sz w:val="28"/>
          <w:szCs w:val="28"/>
        </w:rPr>
        <w:t>5</w:t>
      </w:r>
      <w:r w:rsidR="002F6751">
        <w:rPr>
          <w:sz w:val="28"/>
          <w:szCs w:val="28"/>
        </w:rPr>
        <w:t xml:space="preserve"> (m</w:t>
      </w:r>
      <w:r w:rsidR="00927DEE">
        <w:rPr>
          <w:sz w:val="28"/>
          <w:szCs w:val="28"/>
        </w:rPr>
        <w:t>ét</w:t>
      </w:r>
      <w:r w:rsidR="002F6751">
        <w:rPr>
          <w:sz w:val="28"/>
          <w:szCs w:val="28"/>
        </w:rPr>
        <w:t>)</w:t>
      </w:r>
      <w:r w:rsidR="00F50929">
        <w:rPr>
          <w:sz w:val="28"/>
          <w:szCs w:val="28"/>
        </w:rPr>
        <w:t xml:space="preserve"> (điều kiện x &gt; 0)</w:t>
      </w:r>
      <w:r>
        <w:rPr>
          <w:sz w:val="28"/>
          <w:szCs w:val="28"/>
        </w:rPr>
        <w:t xml:space="preserve">. </w:t>
      </w:r>
    </w:p>
    <w:p w:rsidR="00B437C5" w:rsidRDefault="00B962EA" w:rsidP="00B437C5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B437C5">
        <w:rPr>
          <w:sz w:val="28"/>
          <w:szCs w:val="28"/>
        </w:rPr>
        <w:t>a) Viết biểu thức tính diện tích của nền nhà theo x (</w:t>
      </w:r>
      <w:r w:rsidR="001D7D30">
        <w:rPr>
          <w:sz w:val="28"/>
          <w:szCs w:val="28"/>
        </w:rPr>
        <w:t>K</w:t>
      </w:r>
      <w:r w:rsidR="00B437C5">
        <w:rPr>
          <w:sz w:val="28"/>
          <w:szCs w:val="28"/>
        </w:rPr>
        <w:t xml:space="preserve">ết quả </w:t>
      </w:r>
      <w:r w:rsidR="00610176">
        <w:rPr>
          <w:sz w:val="28"/>
          <w:szCs w:val="28"/>
        </w:rPr>
        <w:t xml:space="preserve">viết </w:t>
      </w:r>
      <w:r w:rsidR="00B437C5">
        <w:rPr>
          <w:sz w:val="28"/>
          <w:szCs w:val="28"/>
        </w:rPr>
        <w:t>ở dạng tổng).</w:t>
      </w:r>
    </w:p>
    <w:p w:rsidR="00B12D2E" w:rsidRDefault="00B962EA" w:rsidP="00B12D2E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b) Khi </w:t>
      </w:r>
      <w:r w:rsidR="00F50929">
        <w:rPr>
          <w:sz w:val="28"/>
          <w:szCs w:val="28"/>
        </w:rPr>
        <w:t xml:space="preserve">x = </w:t>
      </w:r>
      <w:r w:rsidR="00927DEE">
        <w:rPr>
          <w:sz w:val="28"/>
          <w:szCs w:val="28"/>
        </w:rPr>
        <w:t>5</w:t>
      </w:r>
      <w:r w:rsidR="00F50929">
        <w:rPr>
          <w:sz w:val="28"/>
          <w:szCs w:val="28"/>
        </w:rPr>
        <w:t xml:space="preserve">, hãy tính tổng số tiền </w:t>
      </w:r>
      <w:r w:rsidR="000C2DE4">
        <w:rPr>
          <w:sz w:val="28"/>
          <w:szCs w:val="28"/>
        </w:rPr>
        <w:t xml:space="preserve">mẹ Nam phải tốn </w:t>
      </w:r>
      <w:r w:rsidR="00F50929">
        <w:rPr>
          <w:sz w:val="28"/>
          <w:szCs w:val="28"/>
        </w:rPr>
        <w:t xml:space="preserve">để lát gạch </w:t>
      </w:r>
      <w:r w:rsidR="003B6B11">
        <w:rPr>
          <w:sz w:val="28"/>
          <w:szCs w:val="28"/>
        </w:rPr>
        <w:t xml:space="preserve">cho </w:t>
      </w:r>
      <w:r w:rsidR="00F50929">
        <w:rPr>
          <w:sz w:val="28"/>
          <w:szCs w:val="28"/>
        </w:rPr>
        <w:t>nền nhà đó biết rằng t</w:t>
      </w:r>
      <w:r w:rsidR="00F50929" w:rsidRPr="00F50929">
        <w:rPr>
          <w:sz w:val="28"/>
          <w:szCs w:val="28"/>
        </w:rPr>
        <w:t>iền gạch lát là 1</w:t>
      </w:r>
      <w:r w:rsidR="00927DEE">
        <w:rPr>
          <w:sz w:val="28"/>
          <w:szCs w:val="28"/>
        </w:rPr>
        <w:t>2</w:t>
      </w:r>
      <w:r w:rsidR="00F50929" w:rsidRPr="00F50929">
        <w:rPr>
          <w:sz w:val="28"/>
          <w:szCs w:val="28"/>
        </w:rPr>
        <w:t>0000 đồng/m</w:t>
      </w:r>
      <w:r w:rsidR="00F50929" w:rsidRPr="00F50929">
        <w:rPr>
          <w:sz w:val="28"/>
          <w:szCs w:val="28"/>
          <w:vertAlign w:val="superscript"/>
        </w:rPr>
        <w:t>2</w:t>
      </w:r>
      <w:r w:rsidR="00F50929" w:rsidRPr="00F50929">
        <w:rPr>
          <w:sz w:val="28"/>
          <w:szCs w:val="28"/>
        </w:rPr>
        <w:t xml:space="preserve"> và tiền công lát là </w:t>
      </w:r>
      <w:r w:rsidR="00F50929">
        <w:rPr>
          <w:sz w:val="28"/>
          <w:szCs w:val="28"/>
        </w:rPr>
        <w:t>5</w:t>
      </w:r>
      <w:r w:rsidR="00F50929" w:rsidRPr="00F50929">
        <w:rPr>
          <w:sz w:val="28"/>
          <w:szCs w:val="28"/>
        </w:rPr>
        <w:t>0000 đồng/m</w:t>
      </w:r>
      <w:r w:rsidR="00F50929" w:rsidRPr="00F50929">
        <w:rPr>
          <w:sz w:val="28"/>
          <w:szCs w:val="28"/>
          <w:vertAlign w:val="superscript"/>
        </w:rPr>
        <w:t xml:space="preserve">2 </w:t>
      </w:r>
      <w:r w:rsidR="00F50929" w:rsidRPr="00F50929">
        <w:rPr>
          <w:sz w:val="28"/>
          <w:szCs w:val="28"/>
        </w:rPr>
        <w:t>(</w:t>
      </w:r>
      <w:r w:rsidR="00405C7F">
        <w:rPr>
          <w:sz w:val="28"/>
          <w:szCs w:val="28"/>
        </w:rPr>
        <w:t>T</w:t>
      </w:r>
      <w:r w:rsidR="00F50929" w:rsidRPr="00F50929">
        <w:rPr>
          <w:sz w:val="28"/>
          <w:szCs w:val="28"/>
        </w:rPr>
        <w:t>ính cả vật liệu</w:t>
      </w:r>
      <w:r w:rsidR="00F50929">
        <w:rPr>
          <w:sz w:val="28"/>
          <w:szCs w:val="28"/>
        </w:rPr>
        <w:t xml:space="preserve"> và bỏ qua hao phí</w:t>
      </w:r>
      <w:r w:rsidR="00F50929" w:rsidRPr="00F50929">
        <w:rPr>
          <w:sz w:val="28"/>
          <w:szCs w:val="28"/>
        </w:rPr>
        <w:t>)</w:t>
      </w:r>
      <w:r w:rsidR="00F50929">
        <w:rPr>
          <w:sz w:val="28"/>
          <w:szCs w:val="28"/>
        </w:rPr>
        <w:t>.</w:t>
      </w:r>
    </w:p>
    <w:p w:rsidR="00F50929" w:rsidRPr="00B12D2E" w:rsidRDefault="00F50929" w:rsidP="00B12D2E">
      <w:pPr>
        <w:spacing w:line="276" w:lineRule="auto"/>
        <w:jc w:val="both"/>
        <w:rPr>
          <w:sz w:val="12"/>
          <w:szCs w:val="12"/>
        </w:rPr>
      </w:pPr>
    </w:p>
    <w:tbl>
      <w:tblPr>
        <w:tblStyle w:val="TableGrid"/>
        <w:tblpPr w:leftFromText="180" w:rightFromText="180" w:vertAnchor="text" w:horzAnchor="margin" w:tblpY="394"/>
        <w:tblW w:w="101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5"/>
        <w:gridCol w:w="4680"/>
      </w:tblGrid>
      <w:tr w:rsidR="0025211B" w:rsidTr="008545FA">
        <w:trPr>
          <w:trHeight w:val="1963"/>
        </w:trPr>
        <w:tc>
          <w:tcPr>
            <w:tcW w:w="5485" w:type="dxa"/>
          </w:tcPr>
          <w:p w:rsidR="0025211B" w:rsidRPr="008545FA" w:rsidRDefault="0025211B" w:rsidP="00C51BB2">
            <w:pPr>
              <w:spacing w:before="60" w:after="60" w:line="276" w:lineRule="auto"/>
              <w:ind w:left="-113" w:firstLine="113"/>
              <w:jc w:val="both"/>
              <w:rPr>
                <w:rFonts w:eastAsia="Arial Black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</w:t>
            </w:r>
            <w:r w:rsidRPr="004975E9">
              <w:rPr>
                <w:sz w:val="28"/>
                <w:szCs w:val="28"/>
              </w:rPr>
              <w:t xml:space="preserve">Hai điểm A và </w:t>
            </w:r>
            <w:r w:rsidR="008545FA">
              <w:rPr>
                <w:sz w:val="28"/>
                <w:szCs w:val="28"/>
              </w:rPr>
              <w:t>C</w:t>
            </w:r>
            <w:r w:rsidRPr="004975E9">
              <w:rPr>
                <w:sz w:val="28"/>
                <w:szCs w:val="28"/>
              </w:rPr>
              <w:t xml:space="preserve"> ở hai bờ của một hồ nước (hình vẽ</w:t>
            </w:r>
            <w:r>
              <w:rPr>
                <w:sz w:val="28"/>
                <w:szCs w:val="28"/>
              </w:rPr>
              <w:t xml:space="preserve"> bên</w:t>
            </w:r>
            <w:r w:rsidRPr="004975E9">
              <w:rPr>
                <w:sz w:val="28"/>
                <w:szCs w:val="28"/>
              </w:rPr>
              <w:t xml:space="preserve">). </w:t>
            </w:r>
            <w:r>
              <w:rPr>
                <w:sz w:val="28"/>
                <w:szCs w:val="28"/>
              </w:rPr>
              <w:t xml:space="preserve">Biết </w:t>
            </w:r>
            <w:r w:rsidR="008545FA"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</w:rPr>
              <w:t xml:space="preserve"> là trung điểm của </w:t>
            </w:r>
            <w:r w:rsidR="008545FA">
              <w:rPr>
                <w:sz w:val="28"/>
                <w:szCs w:val="28"/>
              </w:rPr>
              <w:t>B</w:t>
            </w:r>
            <w:r>
              <w:rPr>
                <w:sz w:val="28"/>
                <w:szCs w:val="28"/>
              </w:rPr>
              <w:t xml:space="preserve">C; </w:t>
            </w:r>
            <w:r w:rsidR="008545FA">
              <w:rPr>
                <w:sz w:val="28"/>
                <w:szCs w:val="28"/>
              </w:rPr>
              <w:t>N</w:t>
            </w:r>
            <w:r>
              <w:rPr>
                <w:sz w:val="28"/>
                <w:szCs w:val="28"/>
              </w:rPr>
              <w:t xml:space="preserve"> là trung điểm của </w:t>
            </w:r>
            <w:r w:rsidR="008545FA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B và c</w:t>
            </w:r>
            <w:r w:rsidRPr="004975E9">
              <w:rPr>
                <w:sz w:val="28"/>
                <w:szCs w:val="28"/>
              </w:rPr>
              <w:t xml:space="preserve">ho biết độ dài </w:t>
            </w:r>
            <w:r>
              <w:rPr>
                <w:sz w:val="28"/>
                <w:szCs w:val="28"/>
              </w:rPr>
              <w:t xml:space="preserve">của </w:t>
            </w:r>
            <w:r w:rsidRPr="004975E9">
              <w:rPr>
                <w:sz w:val="28"/>
                <w:szCs w:val="28"/>
              </w:rPr>
              <w:t xml:space="preserve">đoạn thẳng </w:t>
            </w:r>
            <w:r w:rsidR="008545FA">
              <w:rPr>
                <w:sz w:val="28"/>
                <w:szCs w:val="28"/>
              </w:rPr>
              <w:t>MN</w:t>
            </w:r>
            <w:r w:rsidRPr="004975E9">
              <w:rPr>
                <w:sz w:val="28"/>
                <w:szCs w:val="28"/>
              </w:rPr>
              <w:t xml:space="preserve"> bằng </w:t>
            </w:r>
            <w:r>
              <w:rPr>
                <w:sz w:val="28"/>
                <w:szCs w:val="28"/>
              </w:rPr>
              <w:t>6</w:t>
            </w:r>
            <w:r w:rsidR="00F8442B">
              <w:rPr>
                <w:sz w:val="28"/>
                <w:szCs w:val="28"/>
              </w:rPr>
              <w:t xml:space="preserve">0 mét. </w:t>
            </w:r>
            <w:r w:rsidRPr="004975E9">
              <w:rPr>
                <w:sz w:val="28"/>
                <w:szCs w:val="28"/>
              </w:rPr>
              <w:t xml:space="preserve">Hãy xác định khoảng cách giữa hai điểm A và </w:t>
            </w:r>
            <w:r w:rsidR="008545FA">
              <w:rPr>
                <w:sz w:val="28"/>
                <w:szCs w:val="28"/>
              </w:rPr>
              <w:t>C</w:t>
            </w:r>
            <w:r w:rsidRPr="004975E9">
              <w:rPr>
                <w:sz w:val="28"/>
                <w:szCs w:val="28"/>
              </w:rPr>
              <w:t xml:space="preserve">. </w:t>
            </w:r>
          </w:p>
        </w:tc>
        <w:tc>
          <w:tcPr>
            <w:tcW w:w="4680" w:type="dxa"/>
          </w:tcPr>
          <w:p w:rsidR="0025211B" w:rsidRPr="009C0BB0" w:rsidRDefault="008545FA" w:rsidP="0025211B">
            <w:pPr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 wp14:anchorId="25C6B19D" wp14:editId="5298888F">
                      <wp:simplePos x="0" y="0"/>
                      <wp:positionH relativeFrom="column">
                        <wp:posOffset>431800</wp:posOffset>
                      </wp:positionH>
                      <wp:positionV relativeFrom="paragraph">
                        <wp:posOffset>635</wp:posOffset>
                      </wp:positionV>
                      <wp:extent cx="2226310" cy="1327785"/>
                      <wp:effectExtent l="0" t="0" r="21590" b="0"/>
                      <wp:wrapSquare wrapText="bothSides"/>
                      <wp:docPr id="15" name="Group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26310" cy="1327785"/>
                                <a:chOff x="0" y="0"/>
                                <a:chExt cx="20159" cy="162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6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542" cy="1624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7" name="Freeform 15"/>
                              <wps:cNvSpPr>
                                <a:spLocks/>
                              </wps:cNvSpPr>
                              <wps:spPr bwMode="auto">
                                <a:xfrm rot="5144904">
                                  <a:off x="12744" y="4103"/>
                                  <a:ext cx="8200" cy="6631"/>
                                </a:xfrm>
                                <a:custGeom>
                                  <a:avLst/>
                                  <a:gdLst>
                                    <a:gd name="T0" fmla="*/ 25879 w 820078"/>
                                    <a:gd name="T1" fmla="*/ 276045 h 663084"/>
                                    <a:gd name="T2" fmla="*/ 25879 w 820078"/>
                                    <a:gd name="T3" fmla="*/ 276045 h 663084"/>
                                    <a:gd name="T4" fmla="*/ 120770 w 820078"/>
                                    <a:gd name="T5" fmla="*/ 439947 h 663084"/>
                                    <a:gd name="T6" fmla="*/ 146649 w 820078"/>
                                    <a:gd name="T7" fmla="*/ 483079 h 663084"/>
                                    <a:gd name="T8" fmla="*/ 163902 w 820078"/>
                                    <a:gd name="T9" fmla="*/ 517585 h 663084"/>
                                    <a:gd name="T10" fmla="*/ 215660 w 820078"/>
                                    <a:gd name="T11" fmla="*/ 569343 h 663084"/>
                                    <a:gd name="T12" fmla="*/ 232913 w 820078"/>
                                    <a:gd name="T13" fmla="*/ 595222 h 663084"/>
                                    <a:gd name="T14" fmla="*/ 284672 w 820078"/>
                                    <a:gd name="T15" fmla="*/ 629728 h 663084"/>
                                    <a:gd name="T16" fmla="*/ 319177 w 820078"/>
                                    <a:gd name="T17" fmla="*/ 638355 h 663084"/>
                                    <a:gd name="T18" fmla="*/ 388189 w 820078"/>
                                    <a:gd name="T19" fmla="*/ 655607 h 663084"/>
                                    <a:gd name="T20" fmla="*/ 802256 w 820078"/>
                                    <a:gd name="T21" fmla="*/ 638355 h 663084"/>
                                    <a:gd name="T22" fmla="*/ 793630 w 820078"/>
                                    <a:gd name="T23" fmla="*/ 508958 h 663084"/>
                                    <a:gd name="T24" fmla="*/ 767751 w 820078"/>
                                    <a:gd name="T25" fmla="*/ 474453 h 663084"/>
                                    <a:gd name="T26" fmla="*/ 733245 w 820078"/>
                                    <a:gd name="T27" fmla="*/ 422694 h 663084"/>
                                    <a:gd name="T28" fmla="*/ 681487 w 820078"/>
                                    <a:gd name="T29" fmla="*/ 336430 h 663084"/>
                                    <a:gd name="T30" fmla="*/ 655607 w 820078"/>
                                    <a:gd name="T31" fmla="*/ 276045 h 663084"/>
                                    <a:gd name="T32" fmla="*/ 664234 w 820078"/>
                                    <a:gd name="T33" fmla="*/ 215660 h 663084"/>
                                    <a:gd name="T34" fmla="*/ 707366 w 820078"/>
                                    <a:gd name="T35" fmla="*/ 163902 h 663084"/>
                                    <a:gd name="T36" fmla="*/ 698739 w 820078"/>
                                    <a:gd name="T37" fmla="*/ 103517 h 663084"/>
                                    <a:gd name="T38" fmla="*/ 638355 w 820078"/>
                                    <a:gd name="T39" fmla="*/ 77638 h 663084"/>
                                    <a:gd name="T40" fmla="*/ 586596 w 820078"/>
                                    <a:gd name="T41" fmla="*/ 51758 h 663084"/>
                                    <a:gd name="T42" fmla="*/ 560717 w 820078"/>
                                    <a:gd name="T43" fmla="*/ 43132 h 663084"/>
                                    <a:gd name="T44" fmla="*/ 465826 w 820078"/>
                                    <a:gd name="T45" fmla="*/ 17253 h 663084"/>
                                    <a:gd name="T46" fmla="*/ 379562 w 820078"/>
                                    <a:gd name="T47" fmla="*/ 0 h 663084"/>
                                    <a:gd name="T48" fmla="*/ 310551 w 820078"/>
                                    <a:gd name="T49" fmla="*/ 8626 h 663084"/>
                                    <a:gd name="T50" fmla="*/ 258792 w 820078"/>
                                    <a:gd name="T51" fmla="*/ 34506 h 663084"/>
                                    <a:gd name="T52" fmla="*/ 232913 w 820078"/>
                                    <a:gd name="T53" fmla="*/ 51758 h 663084"/>
                                    <a:gd name="T54" fmla="*/ 207034 w 820078"/>
                                    <a:gd name="T55" fmla="*/ 60385 h 663084"/>
                                    <a:gd name="T56" fmla="*/ 129396 w 820078"/>
                                    <a:gd name="T57" fmla="*/ 86264 h 663084"/>
                                    <a:gd name="T58" fmla="*/ 103517 w 820078"/>
                                    <a:gd name="T59" fmla="*/ 94890 h 663084"/>
                                    <a:gd name="T60" fmla="*/ 8626 w 820078"/>
                                    <a:gd name="T61" fmla="*/ 112143 h 663084"/>
                                    <a:gd name="T62" fmla="*/ 0 w 820078"/>
                                    <a:gd name="T63" fmla="*/ 138022 h 663084"/>
                                    <a:gd name="T64" fmla="*/ 8626 w 820078"/>
                                    <a:gd name="T65" fmla="*/ 258792 h 663084"/>
                                    <a:gd name="T66" fmla="*/ 17253 w 820078"/>
                                    <a:gd name="T67" fmla="*/ 293298 h 663084"/>
                                    <a:gd name="T68" fmla="*/ 25879 w 820078"/>
                                    <a:gd name="T69" fmla="*/ 336430 h 663084"/>
                                    <a:gd name="T70" fmla="*/ 34506 w 820078"/>
                                    <a:gd name="T71" fmla="*/ 336430 h 663084"/>
                                    <a:gd name="T72" fmla="*/ 86264 w 820078"/>
                                    <a:gd name="T73" fmla="*/ 345056 h 663084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</a:gdLst>
                                  <a:ahLst/>
                                  <a:cxnLst>
                                    <a:cxn ang="T74">
                                      <a:pos x="T0" y="T1"/>
                                    </a:cxn>
                                    <a:cxn ang="T75">
                                      <a:pos x="T2" y="T3"/>
                                    </a:cxn>
                                    <a:cxn ang="T76">
                                      <a:pos x="T4" y="T5"/>
                                    </a:cxn>
                                    <a:cxn ang="T77">
                                      <a:pos x="T6" y="T7"/>
                                    </a:cxn>
                                    <a:cxn ang="T78">
                                      <a:pos x="T8" y="T9"/>
                                    </a:cxn>
                                    <a:cxn ang="T79">
                                      <a:pos x="T10" y="T11"/>
                                    </a:cxn>
                                    <a:cxn ang="T80">
                                      <a:pos x="T12" y="T13"/>
                                    </a:cxn>
                                    <a:cxn ang="T81">
                                      <a:pos x="T14" y="T15"/>
                                    </a:cxn>
                                    <a:cxn ang="T82">
                                      <a:pos x="T16" y="T17"/>
                                    </a:cxn>
                                    <a:cxn ang="T83">
                                      <a:pos x="T18" y="T19"/>
                                    </a:cxn>
                                    <a:cxn ang="T84">
                                      <a:pos x="T20" y="T21"/>
                                    </a:cxn>
                                    <a:cxn ang="T85">
                                      <a:pos x="T22" y="T23"/>
                                    </a:cxn>
                                    <a:cxn ang="T86">
                                      <a:pos x="T24" y="T25"/>
                                    </a:cxn>
                                    <a:cxn ang="T87">
                                      <a:pos x="T26" y="T27"/>
                                    </a:cxn>
                                    <a:cxn ang="T88">
                                      <a:pos x="T28" y="T29"/>
                                    </a:cxn>
                                    <a:cxn ang="T89">
                                      <a:pos x="T30" y="T31"/>
                                    </a:cxn>
                                    <a:cxn ang="T90">
                                      <a:pos x="T32" y="T33"/>
                                    </a:cxn>
                                    <a:cxn ang="T91">
                                      <a:pos x="T34" y="T35"/>
                                    </a:cxn>
                                    <a:cxn ang="T92">
                                      <a:pos x="T36" y="T37"/>
                                    </a:cxn>
                                    <a:cxn ang="T93">
                                      <a:pos x="T38" y="T39"/>
                                    </a:cxn>
                                    <a:cxn ang="T94">
                                      <a:pos x="T40" y="T41"/>
                                    </a:cxn>
                                    <a:cxn ang="T95">
                                      <a:pos x="T42" y="T43"/>
                                    </a:cxn>
                                    <a:cxn ang="T96">
                                      <a:pos x="T44" y="T45"/>
                                    </a:cxn>
                                    <a:cxn ang="T97">
                                      <a:pos x="T46" y="T47"/>
                                    </a:cxn>
                                    <a:cxn ang="T98">
                                      <a:pos x="T48" y="T49"/>
                                    </a:cxn>
                                    <a:cxn ang="T99">
                                      <a:pos x="T50" y="T51"/>
                                    </a:cxn>
                                    <a:cxn ang="T100">
                                      <a:pos x="T52" y="T53"/>
                                    </a:cxn>
                                    <a:cxn ang="T101">
                                      <a:pos x="T54" y="T55"/>
                                    </a:cxn>
                                    <a:cxn ang="T102">
                                      <a:pos x="T56" y="T57"/>
                                    </a:cxn>
                                    <a:cxn ang="T103">
                                      <a:pos x="T58" y="T59"/>
                                    </a:cxn>
                                    <a:cxn ang="T104">
                                      <a:pos x="T60" y="T61"/>
                                    </a:cxn>
                                    <a:cxn ang="T105">
                                      <a:pos x="T62" y="T63"/>
                                    </a:cxn>
                                    <a:cxn ang="T106">
                                      <a:pos x="T64" y="T65"/>
                                    </a:cxn>
                                    <a:cxn ang="T107">
                                      <a:pos x="T66" y="T67"/>
                                    </a:cxn>
                                    <a:cxn ang="T108">
                                      <a:pos x="T68" y="T69"/>
                                    </a:cxn>
                                    <a:cxn ang="T109">
                                      <a:pos x="T70" y="T71"/>
                                    </a:cxn>
                                    <a:cxn ang="T11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820078" h="663084">
                                      <a:moveTo>
                                        <a:pt x="25879" y="276045"/>
                                      </a:moveTo>
                                      <a:lnTo>
                                        <a:pt x="25879" y="276045"/>
                                      </a:lnTo>
                                      <a:cubicBezTo>
                                        <a:pt x="125818" y="461647"/>
                                        <a:pt x="48197" y="325904"/>
                                        <a:pt x="120770" y="439947"/>
                                      </a:cubicBezTo>
                                      <a:cubicBezTo>
                                        <a:pt x="129772" y="454092"/>
                                        <a:pt x="138506" y="468422"/>
                                        <a:pt x="146649" y="483079"/>
                                      </a:cubicBezTo>
                                      <a:cubicBezTo>
                                        <a:pt x="152894" y="494320"/>
                                        <a:pt x="155869" y="507543"/>
                                        <a:pt x="163902" y="517585"/>
                                      </a:cubicBezTo>
                                      <a:cubicBezTo>
                                        <a:pt x="179144" y="536637"/>
                                        <a:pt x="198407" y="552090"/>
                                        <a:pt x="215660" y="569343"/>
                                      </a:cubicBezTo>
                                      <a:cubicBezTo>
                                        <a:pt x="222991" y="576674"/>
                                        <a:pt x="225111" y="588395"/>
                                        <a:pt x="232913" y="595222"/>
                                      </a:cubicBezTo>
                                      <a:cubicBezTo>
                                        <a:pt x="248518" y="608876"/>
                                        <a:pt x="267419" y="618226"/>
                                        <a:pt x="284672" y="629728"/>
                                      </a:cubicBezTo>
                                      <a:cubicBezTo>
                                        <a:pt x="294537" y="636304"/>
                                        <a:pt x="307777" y="635098"/>
                                        <a:pt x="319177" y="638355"/>
                                      </a:cubicBezTo>
                                      <a:cubicBezTo>
                                        <a:pt x="381056" y="656035"/>
                                        <a:pt x="300519" y="638074"/>
                                        <a:pt x="388189" y="655607"/>
                                      </a:cubicBezTo>
                                      <a:cubicBezTo>
                                        <a:pt x="526211" y="649856"/>
                                        <a:pt x="672350" y="685342"/>
                                        <a:pt x="802256" y="638355"/>
                                      </a:cubicBezTo>
                                      <a:cubicBezTo>
                                        <a:pt x="842907" y="623652"/>
                                        <a:pt x="802535" y="551259"/>
                                        <a:pt x="793630" y="508958"/>
                                      </a:cubicBezTo>
                                      <a:cubicBezTo>
                                        <a:pt x="790668" y="494889"/>
                                        <a:pt x="775996" y="486231"/>
                                        <a:pt x="767751" y="474453"/>
                                      </a:cubicBezTo>
                                      <a:cubicBezTo>
                                        <a:pt x="755860" y="457466"/>
                                        <a:pt x="742518" y="441240"/>
                                        <a:pt x="733245" y="422694"/>
                                      </a:cubicBezTo>
                                      <a:cubicBezTo>
                                        <a:pt x="706719" y="369643"/>
                                        <a:pt x="723125" y="398889"/>
                                        <a:pt x="681487" y="336430"/>
                                      </a:cubicBezTo>
                                      <a:cubicBezTo>
                                        <a:pt x="667275" y="315111"/>
                                        <a:pt x="663275" y="299048"/>
                                        <a:pt x="655607" y="276045"/>
                                      </a:cubicBezTo>
                                      <a:cubicBezTo>
                                        <a:pt x="658483" y="255917"/>
                                        <a:pt x="658391" y="235135"/>
                                        <a:pt x="664234" y="215660"/>
                                      </a:cubicBezTo>
                                      <a:cubicBezTo>
                                        <a:pt x="669381" y="198504"/>
                                        <a:pt x="696364" y="174904"/>
                                        <a:pt x="707366" y="163902"/>
                                      </a:cubicBezTo>
                                      <a:cubicBezTo>
                                        <a:pt x="704490" y="143774"/>
                                        <a:pt x="706997" y="122097"/>
                                        <a:pt x="698739" y="103517"/>
                                      </a:cubicBezTo>
                                      <a:cubicBezTo>
                                        <a:pt x="691098" y="86325"/>
                                        <a:pt x="650782" y="81189"/>
                                        <a:pt x="638355" y="77638"/>
                                      </a:cubicBezTo>
                                      <a:cubicBezTo>
                                        <a:pt x="587760" y="63182"/>
                                        <a:pt x="637005" y="76963"/>
                                        <a:pt x="586596" y="51758"/>
                                      </a:cubicBezTo>
                                      <a:cubicBezTo>
                                        <a:pt x="578463" y="47692"/>
                                        <a:pt x="569231" y="46325"/>
                                        <a:pt x="560717" y="43132"/>
                                      </a:cubicBezTo>
                                      <a:cubicBezTo>
                                        <a:pt x="494219" y="18195"/>
                                        <a:pt x="540909" y="29766"/>
                                        <a:pt x="465826" y="17253"/>
                                      </a:cubicBezTo>
                                      <a:cubicBezTo>
                                        <a:pt x="433955" y="6629"/>
                                        <a:pt x="419215" y="0"/>
                                        <a:pt x="379562" y="0"/>
                                      </a:cubicBezTo>
                                      <a:cubicBezTo>
                                        <a:pt x="356379" y="0"/>
                                        <a:pt x="333555" y="5751"/>
                                        <a:pt x="310551" y="8626"/>
                                      </a:cubicBezTo>
                                      <a:cubicBezTo>
                                        <a:pt x="236396" y="58063"/>
                                        <a:pt x="330213" y="-1204"/>
                                        <a:pt x="258792" y="34506"/>
                                      </a:cubicBezTo>
                                      <a:cubicBezTo>
                                        <a:pt x="249519" y="39142"/>
                                        <a:pt x="242186" y="47122"/>
                                        <a:pt x="232913" y="51758"/>
                                      </a:cubicBezTo>
                                      <a:cubicBezTo>
                                        <a:pt x="224780" y="55825"/>
                                        <a:pt x="215548" y="57192"/>
                                        <a:pt x="207034" y="60385"/>
                                      </a:cubicBezTo>
                                      <a:cubicBezTo>
                                        <a:pt x="111876" y="96070"/>
                                        <a:pt x="210330" y="63141"/>
                                        <a:pt x="129396" y="86264"/>
                                      </a:cubicBezTo>
                                      <a:cubicBezTo>
                                        <a:pt x="120653" y="88762"/>
                                        <a:pt x="112433" y="93107"/>
                                        <a:pt x="103517" y="94890"/>
                                      </a:cubicBezTo>
                                      <a:cubicBezTo>
                                        <a:pt x="-51047" y="125803"/>
                                        <a:pt x="110930" y="86569"/>
                                        <a:pt x="8626" y="112143"/>
                                      </a:cubicBezTo>
                                      <a:cubicBezTo>
                                        <a:pt x="5751" y="120769"/>
                                        <a:pt x="0" y="128929"/>
                                        <a:pt x="0" y="138022"/>
                                      </a:cubicBezTo>
                                      <a:cubicBezTo>
                                        <a:pt x="0" y="178381"/>
                                        <a:pt x="4169" y="218680"/>
                                        <a:pt x="8626" y="258792"/>
                                      </a:cubicBezTo>
                                      <a:cubicBezTo>
                                        <a:pt x="9935" y="270576"/>
                                        <a:pt x="14681" y="281724"/>
                                        <a:pt x="17253" y="293298"/>
                                      </a:cubicBezTo>
                                      <a:cubicBezTo>
                                        <a:pt x="20434" y="307611"/>
                                        <a:pt x="20434" y="322817"/>
                                        <a:pt x="25879" y="336430"/>
                                      </a:cubicBezTo>
                                      <a:cubicBezTo>
                                        <a:pt x="26947" y="339100"/>
                                        <a:pt x="31630" y="336430"/>
                                        <a:pt x="34506" y="336430"/>
                                      </a:cubicBezTo>
                                      <a:lnTo>
                                        <a:pt x="86264" y="345056"/>
                                      </a:lnTo>
                                    </a:path>
                                  </a:pathLst>
                                </a:custGeom>
                                <a:noFill/>
                                <a:ln w="28575">
                                  <a:solidFill>
                                    <a:srgbClr val="323E4F">
                                      <a:alpha val="98822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F1439A9" id="Group 15" o:spid="_x0000_s1026" style="position:absolute;margin-left:34pt;margin-top:.05pt;width:175.3pt;height:104.55pt;z-index:251658752;mso-width-relative:margin;mso-height-relative:margin" coordsize="20159,1624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">
                      <v:shape id="Picture 19" o:spid="_x0000_s1027" type="#_x0000_t75" style="position:absolute;width:18542;height:162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">
                        <v:imagedata r:id="rId10" o:title=""/>
                      </v:shape>
                      <v:shape id="Freeform 15" o:spid="_x0000_s1028" style="position:absolute;left:12744;top:4103;width:8200;height:6631;rotation:5619607fd;visibility:visible;mso-wrap-style:square;v-text-anchor:middle" coordsize="820078,663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" path="m25879,276045r,c125818,461647,48197,325904,120770,439947v9002,14145,17736,28475,25879,43132c152894,494320,155869,507543,163902,517585v15242,19052,34505,34505,51758,51758c222991,576674,225111,588395,232913,595222v15605,13654,34506,23004,51759,34506c294537,636304,307777,635098,319177,638355v61879,17680,-18658,-281,69012,17252c526211,649856,672350,685342,802256,638355v40651,-14703,279,-87096,-8626,-129397c790668,494889,775996,486231,767751,474453,755860,457466,742518,441240,733245,422694,706719,369643,723125,398889,681487,336430,667275,315111,663275,299048,655607,276045v2876,-20128,2784,-40910,8627,-60385c669381,198504,696364,174904,707366,163902v-2876,-20128,-369,-41805,-8627,-60385c691098,86325,650782,81189,638355,77638,587760,63182,637005,76963,586596,51758v-8133,-4066,-17365,-5433,-25879,-8626c494219,18195,540909,29766,465826,17253,433955,6629,419215,,379562,,356379,,333555,5751,310551,8626v-74155,49437,19662,-9830,-51759,25880c249519,39142,242186,47122,232913,51758v-8133,4067,-17365,5434,-25879,8627c111876,96070,210330,63141,129396,86264v-8743,2498,-16963,6843,-25879,8626c-51047,125803,110930,86569,8626,112143,5751,120769,,128929,,138022v,40359,4169,80658,8626,120770c9935,270576,14681,281724,17253,293298v3181,14313,3181,29519,8626,43132c26947,339100,31630,336430,34506,336430r51758,8626e" filled="f" strokecolor="#323e4f" strokeweight="2.25pt">
                        <v:stroke opacity="64764f" joinstyle="miter"/>
                        <v:path arrowok="t" o:connecttype="custom" o:connectlocs="259,2761;259,2761;1208,4400;1466,4831;1639,5176;2156,5694;2329,5952;2846,6297;3191,6384;3882,6556;8022,6384;7936,5090;7677,4745;7332,4227;6814,3364;6555,2761;6642,2157;7073,1639;6987,1035;6383,776;5865,518;5607,431;4658,173;3795,0;3105,86;2588,345;2329,518;2070,604;1294,863;1035,949;86,1121;0,1380;86,2588;173,2933;259,3364;345,3364;863,3451" o:connectangles="0,0,0,0,0,0,0,0,0,0,0,0,0,0,0,0,0,0,0,0,0,0,0,0,0,0,0,0,0,0,0,0,0,0,0,0,0"/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B962EA" w:rsidRDefault="00610176" w:rsidP="0025211B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</w:t>
      </w:r>
      <w:r w:rsidR="00B962EA" w:rsidRPr="00B962EA">
        <w:rPr>
          <w:b/>
          <w:sz w:val="28"/>
          <w:szCs w:val="28"/>
          <w:u w:val="single"/>
        </w:rPr>
        <w:t xml:space="preserve"> </w:t>
      </w:r>
      <w:r w:rsidR="006B583B">
        <w:rPr>
          <w:b/>
          <w:sz w:val="28"/>
          <w:szCs w:val="28"/>
          <w:u w:val="single"/>
        </w:rPr>
        <w:t>4</w:t>
      </w:r>
      <w:r w:rsidR="00B962EA" w:rsidRPr="00B962EA">
        <w:rPr>
          <w:b/>
          <w:sz w:val="28"/>
          <w:szCs w:val="28"/>
          <w:u w:val="single"/>
        </w:rPr>
        <w:t>:</w:t>
      </w:r>
      <w:r w:rsidR="00B962EA">
        <w:rPr>
          <w:b/>
          <w:i/>
          <w:sz w:val="28"/>
          <w:szCs w:val="28"/>
        </w:rPr>
        <w:t xml:space="preserve"> </w:t>
      </w:r>
      <w:r w:rsidR="00B962EA" w:rsidRPr="00B962EA">
        <w:rPr>
          <w:sz w:val="28"/>
          <w:szCs w:val="28"/>
        </w:rPr>
        <w:t>(1,</w:t>
      </w:r>
      <w:r w:rsidR="00B962EA">
        <w:rPr>
          <w:sz w:val="28"/>
          <w:szCs w:val="28"/>
        </w:rPr>
        <w:t>0</w:t>
      </w:r>
      <w:r w:rsidR="00B962EA" w:rsidRPr="00B962EA">
        <w:rPr>
          <w:sz w:val="28"/>
          <w:szCs w:val="28"/>
        </w:rPr>
        <w:t xml:space="preserve"> điểm)</w:t>
      </w:r>
      <w:r w:rsidR="00B962EA">
        <w:rPr>
          <w:sz w:val="28"/>
          <w:szCs w:val="28"/>
        </w:rPr>
        <w:t xml:space="preserve"> </w:t>
      </w:r>
    </w:p>
    <w:p w:rsidR="006B583B" w:rsidRDefault="00610176" w:rsidP="006B583B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</w:t>
      </w:r>
      <w:r w:rsidR="006B583B" w:rsidRPr="00B962EA">
        <w:rPr>
          <w:b/>
          <w:sz w:val="28"/>
          <w:szCs w:val="28"/>
          <w:u w:val="single"/>
        </w:rPr>
        <w:t xml:space="preserve"> </w:t>
      </w:r>
      <w:r w:rsidR="006B583B">
        <w:rPr>
          <w:b/>
          <w:sz w:val="28"/>
          <w:szCs w:val="28"/>
          <w:u w:val="single"/>
        </w:rPr>
        <w:t>5</w:t>
      </w:r>
      <w:r w:rsidR="006B583B" w:rsidRPr="00B962EA">
        <w:rPr>
          <w:b/>
          <w:sz w:val="28"/>
          <w:szCs w:val="28"/>
          <w:u w:val="single"/>
        </w:rPr>
        <w:t>:</w:t>
      </w:r>
      <w:r w:rsidR="006B583B">
        <w:rPr>
          <w:b/>
          <w:i/>
          <w:sz w:val="28"/>
          <w:szCs w:val="28"/>
        </w:rPr>
        <w:t xml:space="preserve"> </w:t>
      </w:r>
      <w:r w:rsidR="006B583B" w:rsidRPr="006B583B">
        <w:rPr>
          <w:sz w:val="28"/>
          <w:szCs w:val="28"/>
          <w:lang w:val="vi-VN"/>
        </w:rPr>
        <w:t>(</w:t>
      </w:r>
      <w:r w:rsidR="006B583B" w:rsidRPr="006B583B">
        <w:rPr>
          <w:sz w:val="28"/>
          <w:szCs w:val="28"/>
        </w:rPr>
        <w:t>2,5</w:t>
      </w:r>
      <w:r w:rsidR="006B583B" w:rsidRPr="006B583B">
        <w:rPr>
          <w:sz w:val="28"/>
          <w:szCs w:val="28"/>
          <w:lang w:val="vi-VN"/>
        </w:rPr>
        <w:t xml:space="preserve"> điểm)</w:t>
      </w:r>
      <w:r w:rsidR="006B583B" w:rsidRPr="006B583B">
        <w:rPr>
          <w:sz w:val="28"/>
          <w:szCs w:val="28"/>
        </w:rPr>
        <w:t xml:space="preserve"> </w:t>
      </w:r>
    </w:p>
    <w:p w:rsidR="00700701" w:rsidRPr="00700701" w:rsidRDefault="006B583B" w:rsidP="00700701">
      <w:pPr>
        <w:spacing w:before="60" w:line="276" w:lineRule="auto"/>
        <w:jc w:val="both"/>
        <w:rPr>
          <w:sz w:val="28"/>
          <w:szCs w:val="28"/>
          <w:lang w:val="de-DE"/>
        </w:rPr>
      </w:pPr>
      <w:r>
        <w:rPr>
          <w:sz w:val="28"/>
          <w:szCs w:val="28"/>
          <w:lang w:val="pt-BR"/>
        </w:rPr>
        <w:t xml:space="preserve">        </w:t>
      </w:r>
      <w:r w:rsidR="00700701" w:rsidRPr="00700701">
        <w:rPr>
          <w:sz w:val="28"/>
          <w:szCs w:val="28"/>
        </w:rPr>
        <w:t>Cho</w:t>
      </w:r>
      <w:r w:rsidR="00700701">
        <w:rPr>
          <w:sz w:val="28"/>
          <w:szCs w:val="28"/>
        </w:rPr>
        <w:t xml:space="preserve"> </w:t>
      </w:r>
      <w:r w:rsidR="00700701" w:rsidRPr="00700701">
        <w:rPr>
          <w:rFonts w:eastAsia="Calibri"/>
          <w:position w:val="-4"/>
          <w:sz w:val="28"/>
          <w:szCs w:val="28"/>
        </w:rPr>
        <w:object w:dxaOrig="260" w:dyaOrig="279">
          <v:shape id="_x0000_i1026" type="#_x0000_t75" style="width:12.95pt;height:13.6pt" o:ole="">
            <v:imagedata r:id="rId11" o:title=""/>
          </v:shape>
          <o:OLEObject Type="Embed" ProgID="Equation.DSMT4" ShapeID="_x0000_i1026" DrawAspect="Content" ObjectID="_1702913251" r:id="rId12"/>
        </w:object>
      </w:r>
      <w:r w:rsidR="00700701" w:rsidRPr="00700701">
        <w:rPr>
          <w:rFonts w:eastAsia="Calibri"/>
          <w:sz w:val="28"/>
          <w:szCs w:val="28"/>
        </w:rPr>
        <w:t xml:space="preserve">ABC </w:t>
      </w:r>
      <w:r w:rsidR="00700701" w:rsidRPr="00700701">
        <w:rPr>
          <w:sz w:val="28"/>
          <w:szCs w:val="28"/>
        </w:rPr>
        <w:t>vuông tại A (</w:t>
      </w:r>
      <w:r w:rsidR="00700701">
        <w:rPr>
          <w:sz w:val="28"/>
          <w:szCs w:val="28"/>
        </w:rPr>
        <w:t xml:space="preserve">có </w:t>
      </w:r>
      <w:r w:rsidR="00700701" w:rsidRPr="00700701">
        <w:rPr>
          <w:sz w:val="28"/>
          <w:szCs w:val="28"/>
        </w:rPr>
        <w:t xml:space="preserve">AB &lt; AC), </w:t>
      </w:r>
      <w:r w:rsidR="00700701">
        <w:rPr>
          <w:sz w:val="28"/>
          <w:szCs w:val="28"/>
        </w:rPr>
        <w:t xml:space="preserve">kẻ </w:t>
      </w:r>
      <w:r w:rsidR="00700701" w:rsidRPr="00700701">
        <w:rPr>
          <w:sz w:val="28"/>
          <w:szCs w:val="28"/>
        </w:rPr>
        <w:t>đường cao AH. Vẽ</w:t>
      </w:r>
      <w:r w:rsidR="00700701" w:rsidRPr="00700701">
        <w:rPr>
          <w:sz w:val="28"/>
          <w:szCs w:val="28"/>
          <w:lang w:val="de-DE"/>
        </w:rPr>
        <w:t xml:space="preserve"> HD</w:t>
      </w:r>
      <w:r w:rsidR="00700701" w:rsidRPr="00700701">
        <w:rPr>
          <w:rFonts w:eastAsia="Calibri"/>
          <w:position w:val="-4"/>
          <w:sz w:val="28"/>
          <w:szCs w:val="28"/>
        </w:rPr>
        <w:object w:dxaOrig="240" w:dyaOrig="255">
          <v:shape id="_x0000_i1027" type="#_x0000_t75" style="width:11.7pt;height:12.3pt" o:ole="">
            <v:imagedata r:id="rId13" o:title=""/>
          </v:shape>
          <o:OLEObject Type="Embed" ProgID="Equation.DSMT4" ShapeID="_x0000_i1027" DrawAspect="Content" ObjectID="_1702913252" r:id="rId14"/>
        </w:object>
      </w:r>
      <w:r w:rsidR="00700701" w:rsidRPr="00700701">
        <w:rPr>
          <w:sz w:val="28"/>
          <w:szCs w:val="28"/>
          <w:lang w:val="de-DE"/>
        </w:rPr>
        <w:t xml:space="preserve">AB (D </w:t>
      </w:r>
      <w:r w:rsidR="00700701" w:rsidRPr="00700701">
        <w:rPr>
          <w:rFonts w:eastAsia="Calibri"/>
          <w:position w:val="-4"/>
          <w:sz w:val="28"/>
          <w:szCs w:val="28"/>
          <w:lang w:val="de-DE"/>
        </w:rPr>
        <w:object w:dxaOrig="220" w:dyaOrig="220">
          <v:shape id="_x0000_i1028" type="#_x0000_t75" style="width:11.05pt;height:11.05pt" o:ole="">
            <v:imagedata r:id="rId15" o:title=""/>
          </v:shape>
          <o:OLEObject Type="Embed" ProgID="Equation.DSMT4" ShapeID="_x0000_i1028" DrawAspect="Content" ObjectID="_1702913253" r:id="rId16"/>
        </w:object>
      </w:r>
      <w:r w:rsidR="00700701" w:rsidRPr="00700701">
        <w:rPr>
          <w:rFonts w:eastAsia="Calibri"/>
          <w:sz w:val="28"/>
          <w:szCs w:val="28"/>
          <w:lang w:val="de-DE"/>
        </w:rPr>
        <w:t>AB)</w:t>
      </w:r>
      <w:r w:rsidR="00700701">
        <w:rPr>
          <w:rFonts w:eastAsia="Calibri"/>
          <w:sz w:val="28"/>
          <w:szCs w:val="28"/>
          <w:lang w:val="de-DE"/>
        </w:rPr>
        <w:t xml:space="preserve"> và</w:t>
      </w:r>
      <w:r w:rsidR="00700701" w:rsidRPr="00700701">
        <w:rPr>
          <w:rFonts w:eastAsia="Calibri"/>
          <w:sz w:val="28"/>
          <w:szCs w:val="28"/>
          <w:lang w:val="de-DE"/>
        </w:rPr>
        <w:t xml:space="preserve"> </w:t>
      </w:r>
      <w:r w:rsidR="00700701" w:rsidRPr="00700701">
        <w:rPr>
          <w:sz w:val="28"/>
          <w:szCs w:val="28"/>
          <w:lang w:val="de-DE"/>
        </w:rPr>
        <w:t>HE</w:t>
      </w:r>
      <w:r w:rsidR="00700701" w:rsidRPr="00700701">
        <w:rPr>
          <w:rFonts w:eastAsia="Calibri"/>
          <w:position w:val="-4"/>
          <w:sz w:val="28"/>
          <w:szCs w:val="28"/>
        </w:rPr>
        <w:object w:dxaOrig="240" w:dyaOrig="255">
          <v:shape id="_x0000_i1029" type="#_x0000_t75" style="width:11.7pt;height:12.3pt" o:ole="">
            <v:imagedata r:id="rId13" o:title=""/>
          </v:shape>
          <o:OLEObject Type="Embed" ProgID="Equation.DSMT4" ShapeID="_x0000_i1029" DrawAspect="Content" ObjectID="_1702913254" r:id="rId17"/>
        </w:object>
      </w:r>
      <w:r w:rsidR="00700701" w:rsidRPr="00700701">
        <w:rPr>
          <w:sz w:val="28"/>
          <w:szCs w:val="28"/>
          <w:lang w:val="de-DE"/>
        </w:rPr>
        <w:t xml:space="preserve">AC (E </w:t>
      </w:r>
      <w:r w:rsidR="00700701" w:rsidRPr="00700701">
        <w:rPr>
          <w:rFonts w:eastAsia="Calibri"/>
          <w:position w:val="-4"/>
          <w:sz w:val="28"/>
          <w:szCs w:val="28"/>
          <w:lang w:val="de-DE"/>
        </w:rPr>
        <w:object w:dxaOrig="220" w:dyaOrig="220">
          <v:shape id="_x0000_i1030" type="#_x0000_t75" style="width:11.05pt;height:11.05pt" o:ole="">
            <v:imagedata r:id="rId18" o:title=""/>
          </v:shape>
          <o:OLEObject Type="Embed" ProgID="Equation.DSMT4" ShapeID="_x0000_i1030" DrawAspect="Content" ObjectID="_1702913255" r:id="rId19"/>
        </w:object>
      </w:r>
      <w:r w:rsidR="00700701" w:rsidRPr="00700701">
        <w:rPr>
          <w:sz w:val="28"/>
          <w:szCs w:val="28"/>
          <w:lang w:val="de-DE"/>
        </w:rPr>
        <w:t>AC).</w:t>
      </w:r>
    </w:p>
    <w:p w:rsidR="00700701" w:rsidRPr="00700701" w:rsidRDefault="00700701" w:rsidP="00700701">
      <w:pPr>
        <w:numPr>
          <w:ilvl w:val="1"/>
          <w:numId w:val="35"/>
        </w:numPr>
        <w:spacing w:before="20" w:after="20" w:line="276" w:lineRule="auto"/>
        <w:ind w:left="0" w:firstLine="567"/>
        <w:jc w:val="both"/>
        <w:rPr>
          <w:sz w:val="28"/>
          <w:szCs w:val="28"/>
          <w:lang w:val="de-DE"/>
        </w:rPr>
      </w:pPr>
      <w:r w:rsidRPr="00700701">
        <w:rPr>
          <w:sz w:val="28"/>
          <w:szCs w:val="28"/>
          <w:lang w:val="de-DE"/>
        </w:rPr>
        <w:t>a) Chứng minh</w:t>
      </w:r>
      <w:r w:rsidR="00820F21">
        <w:rPr>
          <w:sz w:val="28"/>
          <w:szCs w:val="28"/>
          <w:lang w:val="de-DE"/>
        </w:rPr>
        <w:t>:</w:t>
      </w:r>
      <w:r w:rsidRPr="00700701">
        <w:rPr>
          <w:sz w:val="28"/>
          <w:szCs w:val="28"/>
          <w:lang w:val="de-DE"/>
        </w:rPr>
        <w:t xml:space="preserve"> ADHE là hình chữ nhật.</w:t>
      </w:r>
      <w:bookmarkStart w:id="0" w:name="_GoBack"/>
      <w:bookmarkEnd w:id="0"/>
    </w:p>
    <w:p w:rsidR="00700701" w:rsidRPr="00700701" w:rsidRDefault="00700701" w:rsidP="00700701">
      <w:pPr>
        <w:numPr>
          <w:ilvl w:val="1"/>
          <w:numId w:val="35"/>
        </w:numPr>
        <w:spacing w:before="20" w:after="20" w:line="276" w:lineRule="auto"/>
        <w:ind w:left="0" w:firstLine="567"/>
        <w:jc w:val="both"/>
        <w:rPr>
          <w:sz w:val="28"/>
          <w:szCs w:val="28"/>
          <w:lang w:val="de-DE"/>
        </w:rPr>
      </w:pPr>
      <w:r w:rsidRPr="00700701">
        <w:rPr>
          <w:sz w:val="28"/>
          <w:szCs w:val="28"/>
          <w:lang w:val="de-DE"/>
        </w:rPr>
        <w:t xml:space="preserve">b) </w:t>
      </w:r>
      <w:r>
        <w:rPr>
          <w:sz w:val="28"/>
          <w:szCs w:val="28"/>
          <w:lang w:val="de-DE"/>
        </w:rPr>
        <w:t>Trên AC, lấy</w:t>
      </w:r>
      <w:r w:rsidRPr="00700701">
        <w:rPr>
          <w:sz w:val="28"/>
          <w:szCs w:val="28"/>
          <w:lang w:val="de-DE"/>
        </w:rPr>
        <w:t xml:space="preserve"> P </w:t>
      </w:r>
      <w:r>
        <w:rPr>
          <w:sz w:val="28"/>
          <w:szCs w:val="28"/>
          <w:lang w:val="de-DE"/>
        </w:rPr>
        <w:t>sao cho E là trung điểm AP</w:t>
      </w:r>
      <w:r w:rsidRPr="00700701">
        <w:rPr>
          <w:sz w:val="28"/>
          <w:szCs w:val="28"/>
          <w:lang w:val="de-DE"/>
        </w:rPr>
        <w:t>. Chứng minh</w:t>
      </w:r>
      <w:r>
        <w:rPr>
          <w:sz w:val="28"/>
          <w:szCs w:val="28"/>
          <w:lang w:val="de-DE"/>
        </w:rPr>
        <w:t>:</w:t>
      </w:r>
      <w:r w:rsidRPr="00700701">
        <w:rPr>
          <w:sz w:val="28"/>
          <w:szCs w:val="28"/>
          <w:lang w:val="de-DE"/>
        </w:rPr>
        <w:t xml:space="preserve"> DHPE là hình bình hành.</w:t>
      </w:r>
    </w:p>
    <w:p w:rsidR="0023418D" w:rsidRPr="006B583B" w:rsidRDefault="0023418D" w:rsidP="000C2DE4">
      <w:pPr>
        <w:spacing w:line="360" w:lineRule="auto"/>
        <w:contextualSpacing/>
        <w:jc w:val="both"/>
        <w:rPr>
          <w:rFonts w:eastAsia="SimSun"/>
          <w:sz w:val="28"/>
          <w:szCs w:val="28"/>
          <w:lang w:val="pt-BR" w:eastAsia="zh-CN"/>
        </w:rPr>
      </w:pPr>
      <w:r>
        <w:rPr>
          <w:rFonts w:eastAsia="SimSun"/>
          <w:sz w:val="28"/>
          <w:szCs w:val="28"/>
          <w:lang w:val="pt-BR" w:eastAsia="zh-CN"/>
        </w:rPr>
        <w:t xml:space="preserve">        c) </w:t>
      </w:r>
      <w:r w:rsidRPr="006B583B">
        <w:rPr>
          <w:rFonts w:eastAsia="SimSun"/>
          <w:sz w:val="28"/>
          <w:szCs w:val="28"/>
          <w:lang w:val="pt-BR" w:eastAsia="zh-CN"/>
        </w:rPr>
        <w:t>Vẽ A</w:t>
      </w:r>
      <w:r>
        <w:rPr>
          <w:rFonts w:eastAsia="SimSun"/>
          <w:sz w:val="28"/>
          <w:szCs w:val="28"/>
          <w:lang w:val="pt-BR" w:eastAsia="zh-CN"/>
        </w:rPr>
        <w:t>K</w:t>
      </w:r>
      <w:r w:rsidRPr="006B583B">
        <w:rPr>
          <w:rFonts w:eastAsia="SimSun"/>
          <w:sz w:val="28"/>
          <w:szCs w:val="28"/>
          <w:lang w:val="pt-BR" w:eastAsia="zh-CN"/>
        </w:rPr>
        <w:t xml:space="preserve"> vuông góc H</w:t>
      </w:r>
      <w:r>
        <w:rPr>
          <w:rFonts w:eastAsia="SimSun"/>
          <w:sz w:val="28"/>
          <w:szCs w:val="28"/>
          <w:lang w:val="pt-BR" w:eastAsia="zh-CN"/>
        </w:rPr>
        <w:t>P</w:t>
      </w:r>
      <w:r w:rsidRPr="006B583B">
        <w:rPr>
          <w:rFonts w:eastAsia="SimSun"/>
          <w:sz w:val="28"/>
          <w:szCs w:val="28"/>
          <w:lang w:val="pt-BR" w:eastAsia="zh-CN"/>
        </w:rPr>
        <w:t xml:space="preserve"> tại </w:t>
      </w:r>
      <w:r>
        <w:rPr>
          <w:rFonts w:eastAsia="SimSun"/>
          <w:sz w:val="28"/>
          <w:szCs w:val="28"/>
          <w:lang w:val="pt-BR" w:eastAsia="zh-CN"/>
        </w:rPr>
        <w:t>K</w:t>
      </w:r>
      <w:r w:rsidRPr="006B583B">
        <w:rPr>
          <w:rFonts w:eastAsia="SimSun"/>
          <w:sz w:val="28"/>
          <w:szCs w:val="28"/>
          <w:lang w:val="pt-BR" w:eastAsia="zh-CN"/>
        </w:rPr>
        <w:t xml:space="preserve">. Chứng minh: </w:t>
      </w:r>
      <w:r w:rsidR="000E273C" w:rsidRPr="000E273C">
        <w:rPr>
          <w:position w:val="-6"/>
          <w:sz w:val="28"/>
          <w:szCs w:val="28"/>
          <w:lang w:val="pt-BR" w:eastAsia="vi-VN"/>
        </w:rPr>
        <w:object w:dxaOrig="1280" w:dyaOrig="400">
          <v:shape id="_x0000_i1031" type="#_x0000_t75" style="width:63.55pt;height:20.1pt" o:ole="">
            <v:imagedata r:id="rId20" o:title=""/>
          </v:shape>
          <o:OLEObject Type="Embed" ProgID="Equation.DSMT4" ShapeID="_x0000_i1031" DrawAspect="Content" ObjectID="_1702913256" r:id="rId21"/>
        </w:object>
      </w:r>
      <w:r w:rsidRPr="006B583B">
        <w:rPr>
          <w:rFonts w:eastAsia="SimSun"/>
          <w:sz w:val="28"/>
          <w:szCs w:val="28"/>
          <w:lang w:val="pt-BR" w:eastAsia="zh-CN"/>
        </w:rPr>
        <w:t>.</w:t>
      </w:r>
    </w:p>
    <w:p w:rsidR="00990E8C" w:rsidRPr="006B583B" w:rsidRDefault="005F4791" w:rsidP="00700701">
      <w:pPr>
        <w:tabs>
          <w:tab w:val="left" w:pos="630"/>
        </w:tabs>
        <w:spacing w:line="276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--------- HẾT --------</w:t>
      </w:r>
    </w:p>
    <w:sectPr w:rsidR="00990E8C" w:rsidRPr="006B583B" w:rsidSect="000C2DE4">
      <w:pgSz w:w="12240" w:h="15840"/>
      <w:pgMar w:top="720" w:right="1020" w:bottom="630" w:left="1134" w:header="720" w:footer="4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1EE6" w:rsidRDefault="009B1EE6">
      <w:r>
        <w:separator/>
      </w:r>
    </w:p>
  </w:endnote>
  <w:endnote w:type="continuationSeparator" w:id="0">
    <w:p w:rsidR="009B1EE6" w:rsidRDefault="009B1E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NshelleyAllegro">
    <w:altName w:val="Courier New"/>
    <w:charset w:val="00"/>
    <w:family w:val="decorative"/>
    <w:pitch w:val="variable"/>
    <w:sig w:usb0="00000087" w:usb1="00000000" w:usb2="00000000" w:usb3="00000000" w:csb0="0000001B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1EE6" w:rsidRDefault="009B1EE6">
      <w:r>
        <w:separator/>
      </w:r>
    </w:p>
  </w:footnote>
  <w:footnote w:type="continuationSeparator" w:id="0">
    <w:p w:rsidR="009B1EE6" w:rsidRDefault="009B1E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B1287"/>
    <w:multiLevelType w:val="multilevel"/>
    <w:tmpl w:val="732AA4C6"/>
    <w:styleLink w:val="Style1"/>
    <w:lvl w:ilvl="0">
      <w:start w:val="1"/>
      <w:numFmt w:val="decimal"/>
      <w:suff w:val="space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 w:hint="default"/>
      </w:rPr>
    </w:lvl>
  </w:abstractNum>
  <w:abstractNum w:abstractNumId="1" w15:restartNumberingAfterBreak="0">
    <w:nsid w:val="067F74D2"/>
    <w:multiLevelType w:val="hybridMultilevel"/>
    <w:tmpl w:val="99D64C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24F1A41"/>
    <w:multiLevelType w:val="hybridMultilevel"/>
    <w:tmpl w:val="A09CEBE6"/>
    <w:lvl w:ilvl="0" w:tplc="04090001">
      <w:start w:val="1"/>
      <w:numFmt w:val="bullet"/>
      <w:lvlText w:val=""/>
      <w:lvlJc w:val="left"/>
      <w:pPr>
        <w:tabs>
          <w:tab w:val="num" w:pos="1482"/>
        </w:tabs>
        <w:ind w:left="14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202"/>
        </w:tabs>
        <w:ind w:left="22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922"/>
        </w:tabs>
        <w:ind w:left="29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42"/>
        </w:tabs>
        <w:ind w:left="36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62"/>
        </w:tabs>
        <w:ind w:left="43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82"/>
        </w:tabs>
        <w:ind w:left="50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02"/>
        </w:tabs>
        <w:ind w:left="58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522"/>
        </w:tabs>
        <w:ind w:left="65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42"/>
        </w:tabs>
        <w:ind w:left="7242" w:hanging="360"/>
      </w:pPr>
      <w:rPr>
        <w:rFonts w:ascii="Wingdings" w:hAnsi="Wingdings" w:hint="default"/>
      </w:rPr>
    </w:lvl>
  </w:abstractNum>
  <w:abstractNum w:abstractNumId="3" w15:restartNumberingAfterBreak="0">
    <w:nsid w:val="1E23616D"/>
    <w:multiLevelType w:val="hybridMultilevel"/>
    <w:tmpl w:val="9C06F89E"/>
    <w:lvl w:ilvl="0" w:tplc="08090017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5" w:hanging="360"/>
      </w:pPr>
    </w:lvl>
    <w:lvl w:ilvl="2" w:tplc="0809001B" w:tentative="1">
      <w:start w:val="1"/>
      <w:numFmt w:val="lowerRoman"/>
      <w:lvlText w:val="%3."/>
      <w:lvlJc w:val="right"/>
      <w:pPr>
        <w:ind w:left="2935" w:hanging="180"/>
      </w:pPr>
    </w:lvl>
    <w:lvl w:ilvl="3" w:tplc="0809000F" w:tentative="1">
      <w:start w:val="1"/>
      <w:numFmt w:val="decimal"/>
      <w:lvlText w:val="%4."/>
      <w:lvlJc w:val="left"/>
      <w:pPr>
        <w:ind w:left="3655" w:hanging="360"/>
      </w:pPr>
    </w:lvl>
    <w:lvl w:ilvl="4" w:tplc="08090019" w:tentative="1">
      <w:start w:val="1"/>
      <w:numFmt w:val="lowerLetter"/>
      <w:lvlText w:val="%5."/>
      <w:lvlJc w:val="left"/>
      <w:pPr>
        <w:ind w:left="4375" w:hanging="360"/>
      </w:pPr>
    </w:lvl>
    <w:lvl w:ilvl="5" w:tplc="0809001B" w:tentative="1">
      <w:start w:val="1"/>
      <w:numFmt w:val="lowerRoman"/>
      <w:lvlText w:val="%6."/>
      <w:lvlJc w:val="right"/>
      <w:pPr>
        <w:ind w:left="5095" w:hanging="180"/>
      </w:pPr>
    </w:lvl>
    <w:lvl w:ilvl="6" w:tplc="0809000F" w:tentative="1">
      <w:start w:val="1"/>
      <w:numFmt w:val="decimal"/>
      <w:lvlText w:val="%7."/>
      <w:lvlJc w:val="left"/>
      <w:pPr>
        <w:ind w:left="5815" w:hanging="360"/>
      </w:pPr>
    </w:lvl>
    <w:lvl w:ilvl="7" w:tplc="08090019" w:tentative="1">
      <w:start w:val="1"/>
      <w:numFmt w:val="lowerLetter"/>
      <w:lvlText w:val="%8."/>
      <w:lvlJc w:val="left"/>
      <w:pPr>
        <w:ind w:left="6535" w:hanging="360"/>
      </w:pPr>
    </w:lvl>
    <w:lvl w:ilvl="8" w:tplc="08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 w15:restartNumberingAfterBreak="0">
    <w:nsid w:val="1ED50B89"/>
    <w:multiLevelType w:val="hybridMultilevel"/>
    <w:tmpl w:val="52B6A51A"/>
    <w:lvl w:ilvl="0" w:tplc="7026CA78">
      <w:numFmt w:val="bullet"/>
      <w:lvlText w:val="-"/>
      <w:lvlJc w:val="left"/>
      <w:pPr>
        <w:tabs>
          <w:tab w:val="num" w:pos="1035"/>
        </w:tabs>
        <w:ind w:left="1035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2115"/>
        </w:tabs>
        <w:ind w:left="21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35"/>
        </w:tabs>
        <w:ind w:left="28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55"/>
        </w:tabs>
        <w:ind w:left="35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75"/>
        </w:tabs>
        <w:ind w:left="42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95"/>
        </w:tabs>
        <w:ind w:left="49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15"/>
        </w:tabs>
        <w:ind w:left="57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35"/>
        </w:tabs>
        <w:ind w:left="64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55"/>
        </w:tabs>
        <w:ind w:left="7155" w:hanging="360"/>
      </w:pPr>
      <w:rPr>
        <w:rFonts w:ascii="Wingdings" w:hAnsi="Wingdings" w:hint="default"/>
      </w:rPr>
    </w:lvl>
  </w:abstractNum>
  <w:abstractNum w:abstractNumId="5" w15:restartNumberingAfterBreak="0">
    <w:nsid w:val="27884589"/>
    <w:multiLevelType w:val="hybridMultilevel"/>
    <w:tmpl w:val="E1D2E188"/>
    <w:lvl w:ilvl="0" w:tplc="C1AA4252">
      <w:start w:val="1"/>
      <w:numFmt w:val="bullet"/>
      <w:lvlText w:val="o"/>
      <w:lvlJc w:val="left"/>
      <w:pPr>
        <w:tabs>
          <w:tab w:val="num" w:pos="1295"/>
        </w:tabs>
        <w:ind w:left="1295" w:hanging="360"/>
      </w:pPr>
      <w:rPr>
        <w:rFonts w:ascii="Courier New" w:hAnsi="Courier New" w:cs="Courier New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641"/>
        </w:tabs>
        <w:ind w:left="164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1"/>
        </w:tabs>
        <w:ind w:left="23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1"/>
        </w:tabs>
        <w:ind w:left="30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1"/>
        </w:tabs>
        <w:ind w:left="380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1"/>
        </w:tabs>
        <w:ind w:left="45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1"/>
        </w:tabs>
        <w:ind w:left="52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1"/>
        </w:tabs>
        <w:ind w:left="596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1"/>
        </w:tabs>
        <w:ind w:left="6681" w:hanging="360"/>
      </w:pPr>
      <w:rPr>
        <w:rFonts w:ascii="Wingdings" w:hAnsi="Wingdings" w:hint="default"/>
      </w:rPr>
    </w:lvl>
  </w:abstractNum>
  <w:abstractNum w:abstractNumId="6" w15:restartNumberingAfterBreak="0">
    <w:nsid w:val="294E3E77"/>
    <w:multiLevelType w:val="hybridMultilevel"/>
    <w:tmpl w:val="34AAE0DA"/>
    <w:lvl w:ilvl="0" w:tplc="F4DE6870">
      <w:numFmt w:val="bullet"/>
      <w:lvlText w:val="-"/>
      <w:lvlJc w:val="left"/>
      <w:pPr>
        <w:tabs>
          <w:tab w:val="num" w:pos="921"/>
        </w:tabs>
        <w:ind w:left="921" w:hanging="360"/>
      </w:pPr>
      <w:rPr>
        <w:rFonts w:ascii="VNI-Helve" w:eastAsia="Times New Roman" w:hAnsi="VNI-Helve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2001"/>
        </w:tabs>
        <w:ind w:left="20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1"/>
        </w:tabs>
        <w:ind w:left="27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1"/>
        </w:tabs>
        <w:ind w:left="34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1"/>
        </w:tabs>
        <w:ind w:left="41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1"/>
        </w:tabs>
        <w:ind w:left="48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1"/>
        </w:tabs>
        <w:ind w:left="56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1"/>
        </w:tabs>
        <w:ind w:left="63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1"/>
        </w:tabs>
        <w:ind w:left="7041" w:hanging="360"/>
      </w:pPr>
      <w:rPr>
        <w:rFonts w:ascii="Wingdings" w:hAnsi="Wingdings" w:hint="default"/>
      </w:rPr>
    </w:lvl>
  </w:abstractNum>
  <w:abstractNum w:abstractNumId="7" w15:restartNumberingAfterBreak="0">
    <w:nsid w:val="2A34440D"/>
    <w:multiLevelType w:val="hybridMultilevel"/>
    <w:tmpl w:val="F1AE308E"/>
    <w:lvl w:ilvl="0" w:tplc="0409000F">
      <w:start w:val="1"/>
      <w:numFmt w:val="decimal"/>
      <w:lvlText w:val="%1."/>
      <w:lvlJc w:val="left"/>
      <w:pPr>
        <w:tabs>
          <w:tab w:val="num" w:pos="1215"/>
        </w:tabs>
        <w:ind w:left="121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8" w15:restartNumberingAfterBreak="0">
    <w:nsid w:val="2D88787E"/>
    <w:multiLevelType w:val="multilevel"/>
    <w:tmpl w:val="B4AE15A8"/>
    <w:lvl w:ilvl="0">
      <w:start w:val="1"/>
      <w:numFmt w:val="bullet"/>
      <w:lvlText w:val=""/>
      <w:lvlJc w:val="left"/>
      <w:pPr>
        <w:tabs>
          <w:tab w:val="num" w:pos="1709"/>
        </w:tabs>
        <w:ind w:left="1709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429"/>
        </w:tabs>
        <w:ind w:left="242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149"/>
        </w:tabs>
        <w:ind w:left="314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869"/>
        </w:tabs>
        <w:ind w:left="386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589"/>
        </w:tabs>
        <w:ind w:left="458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309"/>
        </w:tabs>
        <w:ind w:left="530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029"/>
        </w:tabs>
        <w:ind w:left="602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749"/>
        </w:tabs>
        <w:ind w:left="674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469"/>
        </w:tabs>
        <w:ind w:left="7469" w:hanging="360"/>
      </w:pPr>
      <w:rPr>
        <w:rFonts w:ascii="Wingdings" w:hAnsi="Wingdings" w:hint="default"/>
      </w:rPr>
    </w:lvl>
  </w:abstractNum>
  <w:abstractNum w:abstractNumId="9" w15:restartNumberingAfterBreak="0">
    <w:nsid w:val="2EC57F97"/>
    <w:multiLevelType w:val="hybridMultilevel"/>
    <w:tmpl w:val="AA5AAFEE"/>
    <w:lvl w:ilvl="0" w:tplc="653288DA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20" w:hanging="360"/>
      </w:pPr>
    </w:lvl>
    <w:lvl w:ilvl="2" w:tplc="0809001B" w:tentative="1">
      <w:start w:val="1"/>
      <w:numFmt w:val="lowerRoman"/>
      <w:lvlText w:val="%3."/>
      <w:lvlJc w:val="right"/>
      <w:pPr>
        <w:ind w:left="2340" w:hanging="180"/>
      </w:pPr>
    </w:lvl>
    <w:lvl w:ilvl="3" w:tplc="0809000F" w:tentative="1">
      <w:start w:val="1"/>
      <w:numFmt w:val="decimal"/>
      <w:lvlText w:val="%4."/>
      <w:lvlJc w:val="left"/>
      <w:pPr>
        <w:ind w:left="3060" w:hanging="360"/>
      </w:pPr>
    </w:lvl>
    <w:lvl w:ilvl="4" w:tplc="08090019" w:tentative="1">
      <w:start w:val="1"/>
      <w:numFmt w:val="lowerLetter"/>
      <w:lvlText w:val="%5."/>
      <w:lvlJc w:val="left"/>
      <w:pPr>
        <w:ind w:left="3780" w:hanging="360"/>
      </w:pPr>
    </w:lvl>
    <w:lvl w:ilvl="5" w:tplc="0809001B" w:tentative="1">
      <w:start w:val="1"/>
      <w:numFmt w:val="lowerRoman"/>
      <w:lvlText w:val="%6."/>
      <w:lvlJc w:val="right"/>
      <w:pPr>
        <w:ind w:left="4500" w:hanging="180"/>
      </w:pPr>
    </w:lvl>
    <w:lvl w:ilvl="6" w:tplc="0809000F" w:tentative="1">
      <w:start w:val="1"/>
      <w:numFmt w:val="decimal"/>
      <w:lvlText w:val="%7."/>
      <w:lvlJc w:val="left"/>
      <w:pPr>
        <w:ind w:left="5220" w:hanging="360"/>
      </w:pPr>
    </w:lvl>
    <w:lvl w:ilvl="7" w:tplc="08090019" w:tentative="1">
      <w:start w:val="1"/>
      <w:numFmt w:val="lowerLetter"/>
      <w:lvlText w:val="%8."/>
      <w:lvlJc w:val="left"/>
      <w:pPr>
        <w:ind w:left="5940" w:hanging="360"/>
      </w:pPr>
    </w:lvl>
    <w:lvl w:ilvl="8" w:tplc="08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 w15:restartNumberingAfterBreak="0">
    <w:nsid w:val="30AD29AE"/>
    <w:multiLevelType w:val="hybridMultilevel"/>
    <w:tmpl w:val="76E46C98"/>
    <w:lvl w:ilvl="0" w:tplc="AE0C8F64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1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12" w15:restartNumberingAfterBreak="0">
    <w:nsid w:val="37EB6A1D"/>
    <w:multiLevelType w:val="hybridMultilevel"/>
    <w:tmpl w:val="6BAE57BA"/>
    <w:lvl w:ilvl="0" w:tplc="DA2E9834">
      <w:start w:val="2"/>
      <w:numFmt w:val="lowerLetter"/>
      <w:lvlText w:val="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13" w15:restartNumberingAfterBreak="0">
    <w:nsid w:val="3AAC1589"/>
    <w:multiLevelType w:val="hybridMultilevel"/>
    <w:tmpl w:val="7C06822A"/>
    <w:lvl w:ilvl="0" w:tplc="AB1A94BC">
      <w:start w:val="1"/>
      <w:numFmt w:val="lowerLetter"/>
      <w:lvlText w:val="%1)"/>
      <w:lvlJc w:val="left"/>
      <w:pPr>
        <w:tabs>
          <w:tab w:val="num" w:pos="921"/>
        </w:tabs>
        <w:ind w:left="921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1"/>
        </w:tabs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1"/>
        </w:tabs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1"/>
        </w:tabs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1"/>
        </w:tabs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1"/>
        </w:tabs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1"/>
        </w:tabs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1"/>
        </w:tabs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1"/>
        </w:tabs>
        <w:ind w:left="6681" w:hanging="180"/>
      </w:pPr>
    </w:lvl>
  </w:abstractNum>
  <w:abstractNum w:abstractNumId="14" w15:restartNumberingAfterBreak="0">
    <w:nsid w:val="3E847D10"/>
    <w:multiLevelType w:val="hybridMultilevel"/>
    <w:tmpl w:val="3EE8ADB4"/>
    <w:lvl w:ilvl="0" w:tplc="F4DE687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VNI-Helve" w:eastAsia="Times New Roman" w:hAnsi="VNI-Helve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ECD0CE4"/>
    <w:multiLevelType w:val="hybridMultilevel"/>
    <w:tmpl w:val="E662F09C"/>
    <w:lvl w:ilvl="0" w:tplc="8A3A6BB8">
      <w:start w:val="2"/>
      <w:numFmt w:val="lowerLetter"/>
      <w:lvlText w:val="%1)"/>
      <w:lvlJc w:val="left"/>
      <w:pPr>
        <w:tabs>
          <w:tab w:val="num" w:pos="1290"/>
        </w:tabs>
        <w:ind w:left="129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95"/>
        </w:tabs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15"/>
        </w:tabs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35"/>
        </w:tabs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55"/>
        </w:tabs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75"/>
        </w:tabs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95"/>
        </w:tabs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15"/>
        </w:tabs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35"/>
        </w:tabs>
        <w:ind w:left="7035" w:hanging="180"/>
      </w:pPr>
    </w:lvl>
  </w:abstractNum>
  <w:abstractNum w:abstractNumId="16" w15:restartNumberingAfterBreak="0">
    <w:nsid w:val="3FEF6B32"/>
    <w:multiLevelType w:val="hybridMultilevel"/>
    <w:tmpl w:val="5E3E002E"/>
    <w:lvl w:ilvl="0" w:tplc="B7B65C60">
      <w:start w:val="1"/>
      <w:numFmt w:val="decimal"/>
      <w:lvlText w:val="%1."/>
      <w:lvlJc w:val="left"/>
      <w:pPr>
        <w:tabs>
          <w:tab w:val="num" w:pos="945"/>
        </w:tabs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5"/>
        </w:tabs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5"/>
        </w:tabs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5"/>
        </w:tabs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5"/>
        </w:tabs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5"/>
        </w:tabs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5"/>
        </w:tabs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5"/>
        </w:tabs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5"/>
        </w:tabs>
        <w:ind w:left="6705" w:hanging="180"/>
      </w:pPr>
    </w:lvl>
  </w:abstractNum>
  <w:abstractNum w:abstractNumId="17" w15:restartNumberingAfterBreak="0">
    <w:nsid w:val="42034070"/>
    <w:multiLevelType w:val="hybridMultilevel"/>
    <w:tmpl w:val="8D2420FC"/>
    <w:lvl w:ilvl="0" w:tplc="F4DE6870">
      <w:numFmt w:val="bullet"/>
      <w:lvlText w:val="-"/>
      <w:lvlJc w:val="left"/>
      <w:pPr>
        <w:tabs>
          <w:tab w:val="num" w:pos="1035"/>
        </w:tabs>
        <w:ind w:left="1035" w:hanging="360"/>
      </w:pPr>
      <w:rPr>
        <w:rFonts w:ascii="VNI-Helve" w:eastAsia="Times New Roman" w:hAnsi="VNI-Helve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2115"/>
        </w:tabs>
        <w:ind w:left="21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35"/>
        </w:tabs>
        <w:ind w:left="28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55"/>
        </w:tabs>
        <w:ind w:left="35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75"/>
        </w:tabs>
        <w:ind w:left="42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95"/>
        </w:tabs>
        <w:ind w:left="49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15"/>
        </w:tabs>
        <w:ind w:left="57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35"/>
        </w:tabs>
        <w:ind w:left="64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55"/>
        </w:tabs>
        <w:ind w:left="7155" w:hanging="360"/>
      </w:pPr>
      <w:rPr>
        <w:rFonts w:ascii="Wingdings" w:hAnsi="Wingdings" w:hint="default"/>
      </w:rPr>
    </w:lvl>
  </w:abstractNum>
  <w:abstractNum w:abstractNumId="18" w15:restartNumberingAfterBreak="0">
    <w:nsid w:val="4EEE3B10"/>
    <w:multiLevelType w:val="hybridMultilevel"/>
    <w:tmpl w:val="747677CE"/>
    <w:lvl w:ilvl="0" w:tplc="80049270">
      <w:start w:val="1"/>
      <w:numFmt w:val="decimal"/>
      <w:suff w:val="space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</w:rPr>
    </w:lvl>
    <w:lvl w:ilvl="1" w:tplc="A70AB23E">
      <w:start w:val="1"/>
      <w:numFmt w:val="lowerLetter"/>
      <w:lvlText w:val="%2)"/>
      <w:lvlJc w:val="left"/>
      <w:pPr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5657019A"/>
    <w:multiLevelType w:val="hybridMultilevel"/>
    <w:tmpl w:val="A68850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4DE687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VNI-Helve" w:eastAsia="Times New Roman" w:hAnsi="VNI-Helve" w:cs="Times New Roman"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9B07969"/>
    <w:multiLevelType w:val="hybridMultilevel"/>
    <w:tmpl w:val="E0302956"/>
    <w:lvl w:ilvl="0" w:tplc="F4DE6870">
      <w:numFmt w:val="bullet"/>
      <w:lvlText w:val="-"/>
      <w:lvlJc w:val="left"/>
      <w:pPr>
        <w:tabs>
          <w:tab w:val="num" w:pos="585"/>
        </w:tabs>
        <w:ind w:left="585" w:hanging="360"/>
      </w:pPr>
      <w:rPr>
        <w:rFonts w:ascii="VNI-Helve" w:eastAsia="Times New Roman" w:hAnsi="VNI-Helve" w:cs="Times New Roman" w:hint="default"/>
        <w:b w:val="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b w:val="0"/>
      </w:rPr>
    </w:lvl>
    <w:lvl w:ilvl="2" w:tplc="04090005" w:tentative="1">
      <w:start w:val="1"/>
      <w:numFmt w:val="bullet"/>
      <w:lvlText w:val=""/>
      <w:lvlJc w:val="left"/>
      <w:pPr>
        <w:tabs>
          <w:tab w:val="num" w:pos="2385"/>
        </w:tabs>
        <w:ind w:left="23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05"/>
        </w:tabs>
        <w:ind w:left="31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25"/>
        </w:tabs>
        <w:ind w:left="38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45"/>
        </w:tabs>
        <w:ind w:left="45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65"/>
        </w:tabs>
        <w:ind w:left="52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85"/>
        </w:tabs>
        <w:ind w:left="59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05"/>
        </w:tabs>
        <w:ind w:left="6705" w:hanging="360"/>
      </w:pPr>
      <w:rPr>
        <w:rFonts w:ascii="Wingdings" w:hAnsi="Wingdings" w:hint="default"/>
      </w:rPr>
    </w:lvl>
  </w:abstractNum>
  <w:abstractNum w:abstractNumId="21" w15:restartNumberingAfterBreak="0">
    <w:nsid w:val="5A861A81"/>
    <w:multiLevelType w:val="hybridMultilevel"/>
    <w:tmpl w:val="5CF0F94C"/>
    <w:lvl w:ilvl="0" w:tplc="56649C4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B0650D4"/>
    <w:multiLevelType w:val="multilevel"/>
    <w:tmpl w:val="9086EDA0"/>
    <w:numStyleLink w:val="111111"/>
  </w:abstractNum>
  <w:abstractNum w:abstractNumId="23" w15:restartNumberingAfterBreak="0">
    <w:nsid w:val="5C3B04BB"/>
    <w:multiLevelType w:val="hybridMultilevel"/>
    <w:tmpl w:val="39E0CBDC"/>
    <w:lvl w:ilvl="0" w:tplc="0409000F">
      <w:start w:val="1"/>
      <w:numFmt w:val="decimal"/>
      <w:lvlText w:val="%1."/>
      <w:lvlJc w:val="left"/>
      <w:pPr>
        <w:tabs>
          <w:tab w:val="num" w:pos="1005"/>
        </w:tabs>
        <w:ind w:left="100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24" w15:restartNumberingAfterBreak="0">
    <w:nsid w:val="6331237B"/>
    <w:multiLevelType w:val="hybridMultilevel"/>
    <w:tmpl w:val="C7407EDE"/>
    <w:lvl w:ilvl="0" w:tplc="857A36BA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5" w15:restartNumberingAfterBreak="0">
    <w:nsid w:val="637004E7"/>
    <w:multiLevelType w:val="hybridMultilevel"/>
    <w:tmpl w:val="721AF2EC"/>
    <w:lvl w:ilvl="0" w:tplc="F4DE6870"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ascii="VNI-Helve" w:eastAsia="Times New Roman" w:hAnsi="VNI-Helve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2010"/>
        </w:tabs>
        <w:ind w:left="20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0"/>
        </w:tabs>
        <w:ind w:left="27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0"/>
        </w:tabs>
        <w:ind w:left="34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0"/>
        </w:tabs>
        <w:ind w:left="41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0"/>
        </w:tabs>
        <w:ind w:left="48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0"/>
        </w:tabs>
        <w:ind w:left="56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0"/>
        </w:tabs>
        <w:ind w:left="63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0"/>
        </w:tabs>
        <w:ind w:left="7050" w:hanging="360"/>
      </w:pPr>
      <w:rPr>
        <w:rFonts w:ascii="Wingdings" w:hAnsi="Wingdings" w:hint="default"/>
      </w:rPr>
    </w:lvl>
  </w:abstractNum>
  <w:abstractNum w:abstractNumId="26" w15:restartNumberingAfterBreak="0">
    <w:nsid w:val="63D12713"/>
    <w:multiLevelType w:val="hybridMultilevel"/>
    <w:tmpl w:val="6A98CF74"/>
    <w:lvl w:ilvl="0" w:tplc="8848C490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7" w15:restartNumberingAfterBreak="0">
    <w:nsid w:val="65802406"/>
    <w:multiLevelType w:val="hybridMultilevel"/>
    <w:tmpl w:val="88B4C58E"/>
    <w:lvl w:ilvl="0" w:tplc="F4DE6870">
      <w:numFmt w:val="bullet"/>
      <w:lvlText w:val="-"/>
      <w:lvlJc w:val="left"/>
      <w:pPr>
        <w:tabs>
          <w:tab w:val="num" w:pos="921"/>
        </w:tabs>
        <w:ind w:left="921" w:hanging="360"/>
      </w:pPr>
      <w:rPr>
        <w:rFonts w:ascii="VNI-Helve" w:eastAsia="Times New Roman" w:hAnsi="VNI-Helve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2001"/>
        </w:tabs>
        <w:ind w:left="20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1"/>
        </w:tabs>
        <w:ind w:left="27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1"/>
        </w:tabs>
        <w:ind w:left="34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1"/>
        </w:tabs>
        <w:ind w:left="41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1"/>
        </w:tabs>
        <w:ind w:left="48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1"/>
        </w:tabs>
        <w:ind w:left="56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1"/>
        </w:tabs>
        <w:ind w:left="63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1"/>
        </w:tabs>
        <w:ind w:left="7041" w:hanging="360"/>
      </w:pPr>
      <w:rPr>
        <w:rFonts w:ascii="Wingdings" w:hAnsi="Wingdings" w:hint="default"/>
      </w:rPr>
    </w:lvl>
  </w:abstractNum>
  <w:abstractNum w:abstractNumId="28" w15:restartNumberingAfterBreak="0">
    <w:nsid w:val="66910BD0"/>
    <w:multiLevelType w:val="hybridMultilevel"/>
    <w:tmpl w:val="A6C08980"/>
    <w:lvl w:ilvl="0" w:tplc="0409000F">
      <w:start w:val="1"/>
      <w:numFmt w:val="decimal"/>
      <w:lvlText w:val="%1."/>
      <w:lvlJc w:val="left"/>
      <w:pPr>
        <w:tabs>
          <w:tab w:val="num" w:pos="1108"/>
        </w:tabs>
        <w:ind w:left="110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28"/>
        </w:tabs>
        <w:ind w:left="182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48"/>
        </w:tabs>
        <w:ind w:left="254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68"/>
        </w:tabs>
        <w:ind w:left="326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88"/>
        </w:tabs>
        <w:ind w:left="398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08"/>
        </w:tabs>
        <w:ind w:left="470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28"/>
        </w:tabs>
        <w:ind w:left="542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48"/>
        </w:tabs>
        <w:ind w:left="614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68"/>
        </w:tabs>
        <w:ind w:left="6868" w:hanging="180"/>
      </w:pPr>
    </w:lvl>
  </w:abstractNum>
  <w:abstractNum w:abstractNumId="29" w15:restartNumberingAfterBreak="0">
    <w:nsid w:val="6DCC696D"/>
    <w:multiLevelType w:val="hybridMultilevel"/>
    <w:tmpl w:val="E39C7362"/>
    <w:lvl w:ilvl="0" w:tplc="0E7E36F2">
      <w:start w:val="1"/>
      <w:numFmt w:val="lowerLetter"/>
      <w:lvlText w:val="%1)"/>
      <w:lvlJc w:val="left"/>
      <w:pPr>
        <w:ind w:left="915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30" w15:restartNumberingAfterBreak="0">
    <w:nsid w:val="70AE0BCA"/>
    <w:multiLevelType w:val="hybridMultilevel"/>
    <w:tmpl w:val="CA50EF72"/>
    <w:lvl w:ilvl="0" w:tplc="9F563604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1" w15:restartNumberingAfterBreak="0">
    <w:nsid w:val="740E0D68"/>
    <w:multiLevelType w:val="hybridMultilevel"/>
    <w:tmpl w:val="1B503A02"/>
    <w:lvl w:ilvl="0" w:tplc="04090017">
      <w:start w:val="1"/>
      <w:numFmt w:val="lowerLetter"/>
      <w:lvlText w:val="%1)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32" w15:restartNumberingAfterBreak="0">
    <w:nsid w:val="752A0BE3"/>
    <w:multiLevelType w:val="hybridMultilevel"/>
    <w:tmpl w:val="5B44BF32"/>
    <w:lvl w:ilvl="0" w:tplc="99DC2F6A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3" w15:restartNumberingAfterBreak="0">
    <w:nsid w:val="77985BA6"/>
    <w:multiLevelType w:val="hybridMultilevel"/>
    <w:tmpl w:val="9FA05BFA"/>
    <w:lvl w:ilvl="0" w:tplc="D8E68C74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4" w15:restartNumberingAfterBreak="0">
    <w:nsid w:val="7DA746C0"/>
    <w:multiLevelType w:val="hybridMultilevel"/>
    <w:tmpl w:val="6FF20CA4"/>
    <w:lvl w:ilvl="0" w:tplc="415A7E8C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7FDC60C9"/>
    <w:multiLevelType w:val="hybridMultilevel"/>
    <w:tmpl w:val="BAA26760"/>
    <w:lvl w:ilvl="0" w:tplc="E4F2C47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4"/>
  </w:num>
  <w:num w:numId="2">
    <w:abstractNumId w:val="23"/>
  </w:num>
  <w:num w:numId="3">
    <w:abstractNumId w:val="25"/>
  </w:num>
  <w:num w:numId="4">
    <w:abstractNumId w:val="28"/>
  </w:num>
  <w:num w:numId="5">
    <w:abstractNumId w:val="16"/>
  </w:num>
  <w:num w:numId="6">
    <w:abstractNumId w:val="7"/>
  </w:num>
  <w:num w:numId="7">
    <w:abstractNumId w:val="19"/>
  </w:num>
  <w:num w:numId="8">
    <w:abstractNumId w:val="6"/>
  </w:num>
  <w:num w:numId="9">
    <w:abstractNumId w:val="27"/>
  </w:num>
  <w:num w:numId="10">
    <w:abstractNumId w:val="5"/>
  </w:num>
  <w:num w:numId="11">
    <w:abstractNumId w:val="17"/>
  </w:num>
  <w:num w:numId="12">
    <w:abstractNumId w:val="14"/>
  </w:num>
  <w:num w:numId="13">
    <w:abstractNumId w:val="34"/>
  </w:num>
  <w:num w:numId="14">
    <w:abstractNumId w:val="2"/>
  </w:num>
  <w:num w:numId="15">
    <w:abstractNumId w:val="8"/>
  </w:num>
  <w:num w:numId="16">
    <w:abstractNumId w:val="20"/>
  </w:num>
  <w:num w:numId="17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5"/>
  </w:num>
  <w:num w:numId="19">
    <w:abstractNumId w:val="13"/>
  </w:num>
  <w:num w:numId="20">
    <w:abstractNumId w:val="32"/>
  </w:num>
  <w:num w:numId="21">
    <w:abstractNumId w:val="12"/>
  </w:num>
  <w:num w:numId="22">
    <w:abstractNumId w:val="0"/>
  </w:num>
  <w:num w:numId="23">
    <w:abstractNumId w:val="18"/>
  </w:num>
  <w:num w:numId="24">
    <w:abstractNumId w:val="35"/>
  </w:num>
  <w:num w:numId="25">
    <w:abstractNumId w:val="26"/>
  </w:num>
  <w:num w:numId="26">
    <w:abstractNumId w:val="33"/>
  </w:num>
  <w:num w:numId="27">
    <w:abstractNumId w:val="24"/>
  </w:num>
  <w:num w:numId="28">
    <w:abstractNumId w:val="30"/>
  </w:num>
  <w:num w:numId="2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0"/>
  </w:num>
  <w:num w:numId="31">
    <w:abstractNumId w:val="29"/>
  </w:num>
  <w:num w:numId="32">
    <w:abstractNumId w:val="3"/>
  </w:num>
  <w:num w:numId="33">
    <w:abstractNumId w:val="9"/>
  </w:num>
  <w:num w:numId="34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/>
    <w:lvlOverride w:ilvl="7"/>
    <w:lvlOverride w:ilvl="8"/>
  </w:num>
  <w:num w:numId="3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3E94"/>
    <w:rsid w:val="00004A9A"/>
    <w:rsid w:val="00006875"/>
    <w:rsid w:val="0001469F"/>
    <w:rsid w:val="00025046"/>
    <w:rsid w:val="0002777A"/>
    <w:rsid w:val="000311AF"/>
    <w:rsid w:val="0003369B"/>
    <w:rsid w:val="0003498E"/>
    <w:rsid w:val="00034B4B"/>
    <w:rsid w:val="000417FA"/>
    <w:rsid w:val="00047458"/>
    <w:rsid w:val="0006219A"/>
    <w:rsid w:val="00062A17"/>
    <w:rsid w:val="000660C3"/>
    <w:rsid w:val="00066494"/>
    <w:rsid w:val="00073D17"/>
    <w:rsid w:val="00077DFA"/>
    <w:rsid w:val="00087F79"/>
    <w:rsid w:val="000A26B8"/>
    <w:rsid w:val="000B1925"/>
    <w:rsid w:val="000B3B82"/>
    <w:rsid w:val="000C011C"/>
    <w:rsid w:val="000C2DE4"/>
    <w:rsid w:val="000C59DE"/>
    <w:rsid w:val="000D25C5"/>
    <w:rsid w:val="000D2ECC"/>
    <w:rsid w:val="000D56DE"/>
    <w:rsid w:val="000D57EF"/>
    <w:rsid w:val="000E004F"/>
    <w:rsid w:val="000E0841"/>
    <w:rsid w:val="000E1A99"/>
    <w:rsid w:val="000E273C"/>
    <w:rsid w:val="000E39DD"/>
    <w:rsid w:val="000F31D7"/>
    <w:rsid w:val="000F7991"/>
    <w:rsid w:val="001117AD"/>
    <w:rsid w:val="001158B0"/>
    <w:rsid w:val="0011680A"/>
    <w:rsid w:val="00123E8B"/>
    <w:rsid w:val="00125D61"/>
    <w:rsid w:val="00130DB0"/>
    <w:rsid w:val="00132C5D"/>
    <w:rsid w:val="0013518E"/>
    <w:rsid w:val="001476BE"/>
    <w:rsid w:val="001516CC"/>
    <w:rsid w:val="00152393"/>
    <w:rsid w:val="001528F3"/>
    <w:rsid w:val="00160500"/>
    <w:rsid w:val="00162806"/>
    <w:rsid w:val="0016599E"/>
    <w:rsid w:val="00170A1E"/>
    <w:rsid w:val="0018060A"/>
    <w:rsid w:val="00182567"/>
    <w:rsid w:val="00193934"/>
    <w:rsid w:val="0019599E"/>
    <w:rsid w:val="001964DF"/>
    <w:rsid w:val="001A1064"/>
    <w:rsid w:val="001A5DD0"/>
    <w:rsid w:val="001B1794"/>
    <w:rsid w:val="001B36C0"/>
    <w:rsid w:val="001B4DCF"/>
    <w:rsid w:val="001C2B15"/>
    <w:rsid w:val="001C345B"/>
    <w:rsid w:val="001C36A9"/>
    <w:rsid w:val="001C4654"/>
    <w:rsid w:val="001D0E27"/>
    <w:rsid w:val="001D10BF"/>
    <w:rsid w:val="001D1BB3"/>
    <w:rsid w:val="001D7D30"/>
    <w:rsid w:val="001D7FA2"/>
    <w:rsid w:val="001E2DBF"/>
    <w:rsid w:val="001E3CE9"/>
    <w:rsid w:val="001E7085"/>
    <w:rsid w:val="001F0567"/>
    <w:rsid w:val="001F5A2B"/>
    <w:rsid w:val="001F62A2"/>
    <w:rsid w:val="001F7916"/>
    <w:rsid w:val="002115C9"/>
    <w:rsid w:val="002129A4"/>
    <w:rsid w:val="00215A89"/>
    <w:rsid w:val="00231F13"/>
    <w:rsid w:val="00233199"/>
    <w:rsid w:val="0023418D"/>
    <w:rsid w:val="0023577E"/>
    <w:rsid w:val="00244FBA"/>
    <w:rsid w:val="00245DE0"/>
    <w:rsid w:val="00250540"/>
    <w:rsid w:val="0025211B"/>
    <w:rsid w:val="002600DA"/>
    <w:rsid w:val="00262076"/>
    <w:rsid w:val="002641CB"/>
    <w:rsid w:val="00275F9E"/>
    <w:rsid w:val="002808EB"/>
    <w:rsid w:val="00281196"/>
    <w:rsid w:val="002850E6"/>
    <w:rsid w:val="00286DF4"/>
    <w:rsid w:val="00292050"/>
    <w:rsid w:val="002977E8"/>
    <w:rsid w:val="002A2E95"/>
    <w:rsid w:val="002A541E"/>
    <w:rsid w:val="002A6B3B"/>
    <w:rsid w:val="002A6C73"/>
    <w:rsid w:val="002B11E4"/>
    <w:rsid w:val="002B2597"/>
    <w:rsid w:val="002B4264"/>
    <w:rsid w:val="002B603A"/>
    <w:rsid w:val="002C275E"/>
    <w:rsid w:val="002C454E"/>
    <w:rsid w:val="002C483E"/>
    <w:rsid w:val="002C5357"/>
    <w:rsid w:val="002C5766"/>
    <w:rsid w:val="002C75A2"/>
    <w:rsid w:val="002C770B"/>
    <w:rsid w:val="002C78BA"/>
    <w:rsid w:val="002D4140"/>
    <w:rsid w:val="002D7530"/>
    <w:rsid w:val="002E075A"/>
    <w:rsid w:val="002E2A0E"/>
    <w:rsid w:val="002E60DF"/>
    <w:rsid w:val="002F253C"/>
    <w:rsid w:val="002F2758"/>
    <w:rsid w:val="002F6004"/>
    <w:rsid w:val="002F6751"/>
    <w:rsid w:val="00300CEA"/>
    <w:rsid w:val="003026E8"/>
    <w:rsid w:val="00303522"/>
    <w:rsid w:val="00310038"/>
    <w:rsid w:val="00320102"/>
    <w:rsid w:val="0033436C"/>
    <w:rsid w:val="00335709"/>
    <w:rsid w:val="00354149"/>
    <w:rsid w:val="003561DA"/>
    <w:rsid w:val="00357458"/>
    <w:rsid w:val="00360F5C"/>
    <w:rsid w:val="00366E4C"/>
    <w:rsid w:val="00374CA9"/>
    <w:rsid w:val="003779B0"/>
    <w:rsid w:val="003824F4"/>
    <w:rsid w:val="003834EF"/>
    <w:rsid w:val="00384BE3"/>
    <w:rsid w:val="00393EB4"/>
    <w:rsid w:val="00395243"/>
    <w:rsid w:val="0039781A"/>
    <w:rsid w:val="003A143B"/>
    <w:rsid w:val="003A2A47"/>
    <w:rsid w:val="003B03C5"/>
    <w:rsid w:val="003B03F4"/>
    <w:rsid w:val="003B6358"/>
    <w:rsid w:val="003B6B11"/>
    <w:rsid w:val="003B7F61"/>
    <w:rsid w:val="003C1152"/>
    <w:rsid w:val="003C1416"/>
    <w:rsid w:val="003C52DD"/>
    <w:rsid w:val="003C5B8F"/>
    <w:rsid w:val="003C6729"/>
    <w:rsid w:val="003D01EA"/>
    <w:rsid w:val="003D2475"/>
    <w:rsid w:val="003E64C5"/>
    <w:rsid w:val="003F1A6D"/>
    <w:rsid w:val="003F6A3C"/>
    <w:rsid w:val="003F72E4"/>
    <w:rsid w:val="003F7A37"/>
    <w:rsid w:val="00400196"/>
    <w:rsid w:val="0040092E"/>
    <w:rsid w:val="0040498E"/>
    <w:rsid w:val="00405C7F"/>
    <w:rsid w:val="00411765"/>
    <w:rsid w:val="00411AFB"/>
    <w:rsid w:val="00414512"/>
    <w:rsid w:val="00415857"/>
    <w:rsid w:val="004173F5"/>
    <w:rsid w:val="00420E45"/>
    <w:rsid w:val="00423534"/>
    <w:rsid w:val="00432230"/>
    <w:rsid w:val="00437829"/>
    <w:rsid w:val="00441B13"/>
    <w:rsid w:val="00443379"/>
    <w:rsid w:val="004525F2"/>
    <w:rsid w:val="00462DD6"/>
    <w:rsid w:val="00464C9E"/>
    <w:rsid w:val="00466857"/>
    <w:rsid w:val="0047041D"/>
    <w:rsid w:val="00472E25"/>
    <w:rsid w:val="00473335"/>
    <w:rsid w:val="00480C63"/>
    <w:rsid w:val="00483CE3"/>
    <w:rsid w:val="00486316"/>
    <w:rsid w:val="004869FF"/>
    <w:rsid w:val="004878FC"/>
    <w:rsid w:val="00495ABB"/>
    <w:rsid w:val="004A344C"/>
    <w:rsid w:val="004A36A2"/>
    <w:rsid w:val="004A4F1E"/>
    <w:rsid w:val="004D202C"/>
    <w:rsid w:val="004D775D"/>
    <w:rsid w:val="004E2CBA"/>
    <w:rsid w:val="004E2D29"/>
    <w:rsid w:val="004E49B7"/>
    <w:rsid w:val="004E5365"/>
    <w:rsid w:val="004F3EA6"/>
    <w:rsid w:val="0050003C"/>
    <w:rsid w:val="00500468"/>
    <w:rsid w:val="005043DA"/>
    <w:rsid w:val="00506A14"/>
    <w:rsid w:val="00516DC2"/>
    <w:rsid w:val="005231CB"/>
    <w:rsid w:val="00523F2C"/>
    <w:rsid w:val="005311D6"/>
    <w:rsid w:val="00543834"/>
    <w:rsid w:val="0054728E"/>
    <w:rsid w:val="00556810"/>
    <w:rsid w:val="00556C99"/>
    <w:rsid w:val="00557487"/>
    <w:rsid w:val="00582F1A"/>
    <w:rsid w:val="0058381E"/>
    <w:rsid w:val="00591D18"/>
    <w:rsid w:val="0059693B"/>
    <w:rsid w:val="005A684C"/>
    <w:rsid w:val="005B1F3D"/>
    <w:rsid w:val="005C4CC1"/>
    <w:rsid w:val="005C5062"/>
    <w:rsid w:val="005C56C8"/>
    <w:rsid w:val="005D2045"/>
    <w:rsid w:val="005E1D14"/>
    <w:rsid w:val="005E3C23"/>
    <w:rsid w:val="005F21C9"/>
    <w:rsid w:val="005F2A57"/>
    <w:rsid w:val="005F454A"/>
    <w:rsid w:val="005F4791"/>
    <w:rsid w:val="005F75C6"/>
    <w:rsid w:val="0060214C"/>
    <w:rsid w:val="006047DA"/>
    <w:rsid w:val="00604E3A"/>
    <w:rsid w:val="006065D2"/>
    <w:rsid w:val="00610176"/>
    <w:rsid w:val="00610724"/>
    <w:rsid w:val="00613175"/>
    <w:rsid w:val="0061671D"/>
    <w:rsid w:val="00622767"/>
    <w:rsid w:val="00623D4D"/>
    <w:rsid w:val="00623FE9"/>
    <w:rsid w:val="00624D9F"/>
    <w:rsid w:val="00627A51"/>
    <w:rsid w:val="00627C2D"/>
    <w:rsid w:val="00627FF6"/>
    <w:rsid w:val="0063015E"/>
    <w:rsid w:val="00633461"/>
    <w:rsid w:val="00633652"/>
    <w:rsid w:val="00637844"/>
    <w:rsid w:val="00640250"/>
    <w:rsid w:val="00640592"/>
    <w:rsid w:val="00643617"/>
    <w:rsid w:val="006474B9"/>
    <w:rsid w:val="00647C5F"/>
    <w:rsid w:val="0065365B"/>
    <w:rsid w:val="00662797"/>
    <w:rsid w:val="006641FB"/>
    <w:rsid w:val="0067180E"/>
    <w:rsid w:val="00671963"/>
    <w:rsid w:val="00672DEB"/>
    <w:rsid w:val="0067656C"/>
    <w:rsid w:val="0069313D"/>
    <w:rsid w:val="00693219"/>
    <w:rsid w:val="006962D0"/>
    <w:rsid w:val="006A3A97"/>
    <w:rsid w:val="006A6445"/>
    <w:rsid w:val="006B11C6"/>
    <w:rsid w:val="006B1745"/>
    <w:rsid w:val="006B27FE"/>
    <w:rsid w:val="006B332F"/>
    <w:rsid w:val="006B583B"/>
    <w:rsid w:val="006B5AA6"/>
    <w:rsid w:val="006B602E"/>
    <w:rsid w:val="006C5CB0"/>
    <w:rsid w:val="006E5B77"/>
    <w:rsid w:val="006F1008"/>
    <w:rsid w:val="006F3A87"/>
    <w:rsid w:val="006F63FC"/>
    <w:rsid w:val="00700701"/>
    <w:rsid w:val="00703180"/>
    <w:rsid w:val="007039B4"/>
    <w:rsid w:val="00705684"/>
    <w:rsid w:val="007060A5"/>
    <w:rsid w:val="007150BF"/>
    <w:rsid w:val="00716066"/>
    <w:rsid w:val="00722B7E"/>
    <w:rsid w:val="00726ABB"/>
    <w:rsid w:val="00740C62"/>
    <w:rsid w:val="007428BD"/>
    <w:rsid w:val="0074319F"/>
    <w:rsid w:val="00747123"/>
    <w:rsid w:val="0075215B"/>
    <w:rsid w:val="007721D1"/>
    <w:rsid w:val="00774C34"/>
    <w:rsid w:val="00781258"/>
    <w:rsid w:val="0078205B"/>
    <w:rsid w:val="00784BB7"/>
    <w:rsid w:val="007910FA"/>
    <w:rsid w:val="007935D3"/>
    <w:rsid w:val="00796FE7"/>
    <w:rsid w:val="007A1831"/>
    <w:rsid w:val="007A1C89"/>
    <w:rsid w:val="007A4F23"/>
    <w:rsid w:val="007A549C"/>
    <w:rsid w:val="007A5FBB"/>
    <w:rsid w:val="007A7AA2"/>
    <w:rsid w:val="007B45DA"/>
    <w:rsid w:val="007B62E2"/>
    <w:rsid w:val="007B6979"/>
    <w:rsid w:val="007C071C"/>
    <w:rsid w:val="007C1EB4"/>
    <w:rsid w:val="007C6421"/>
    <w:rsid w:val="007D0C35"/>
    <w:rsid w:val="007D31DA"/>
    <w:rsid w:val="007D3B71"/>
    <w:rsid w:val="007D5760"/>
    <w:rsid w:val="007E6B66"/>
    <w:rsid w:val="007F2080"/>
    <w:rsid w:val="00801DAE"/>
    <w:rsid w:val="00801FB2"/>
    <w:rsid w:val="00804C3B"/>
    <w:rsid w:val="008056F6"/>
    <w:rsid w:val="00807626"/>
    <w:rsid w:val="00813275"/>
    <w:rsid w:val="00820F21"/>
    <w:rsid w:val="0082247B"/>
    <w:rsid w:val="008313FC"/>
    <w:rsid w:val="008407F6"/>
    <w:rsid w:val="008409BB"/>
    <w:rsid w:val="008414A7"/>
    <w:rsid w:val="008450B7"/>
    <w:rsid w:val="00850531"/>
    <w:rsid w:val="00853898"/>
    <w:rsid w:val="008545FA"/>
    <w:rsid w:val="008576AC"/>
    <w:rsid w:val="00857AB8"/>
    <w:rsid w:val="0086002F"/>
    <w:rsid w:val="0086114F"/>
    <w:rsid w:val="00862C24"/>
    <w:rsid w:val="008847F6"/>
    <w:rsid w:val="008933C3"/>
    <w:rsid w:val="00895F0F"/>
    <w:rsid w:val="0089601A"/>
    <w:rsid w:val="008971ED"/>
    <w:rsid w:val="008A1896"/>
    <w:rsid w:val="008A51D1"/>
    <w:rsid w:val="008A6B25"/>
    <w:rsid w:val="008A7C3A"/>
    <w:rsid w:val="008B34ED"/>
    <w:rsid w:val="008B38D3"/>
    <w:rsid w:val="008C4FCB"/>
    <w:rsid w:val="008C52CB"/>
    <w:rsid w:val="008C70E4"/>
    <w:rsid w:val="008D55F9"/>
    <w:rsid w:val="008F40DE"/>
    <w:rsid w:val="008F59E5"/>
    <w:rsid w:val="00910D62"/>
    <w:rsid w:val="00910F5C"/>
    <w:rsid w:val="00916D2F"/>
    <w:rsid w:val="009249D2"/>
    <w:rsid w:val="009265F6"/>
    <w:rsid w:val="00927A34"/>
    <w:rsid w:val="00927DEE"/>
    <w:rsid w:val="00956269"/>
    <w:rsid w:val="0095776C"/>
    <w:rsid w:val="00960B90"/>
    <w:rsid w:val="0096386A"/>
    <w:rsid w:val="00966292"/>
    <w:rsid w:val="009719DB"/>
    <w:rsid w:val="00972B0C"/>
    <w:rsid w:val="009809FB"/>
    <w:rsid w:val="00984245"/>
    <w:rsid w:val="00990E8C"/>
    <w:rsid w:val="00994086"/>
    <w:rsid w:val="00994613"/>
    <w:rsid w:val="009A0790"/>
    <w:rsid w:val="009A23DA"/>
    <w:rsid w:val="009A676F"/>
    <w:rsid w:val="009B1EE6"/>
    <w:rsid w:val="009B47BE"/>
    <w:rsid w:val="009B4AF6"/>
    <w:rsid w:val="009B7058"/>
    <w:rsid w:val="009B7225"/>
    <w:rsid w:val="009B7756"/>
    <w:rsid w:val="009C0BB0"/>
    <w:rsid w:val="009C40D6"/>
    <w:rsid w:val="009C7834"/>
    <w:rsid w:val="009E6DCF"/>
    <w:rsid w:val="009E70C8"/>
    <w:rsid w:val="009F6514"/>
    <w:rsid w:val="00A01BAB"/>
    <w:rsid w:val="00A10AD8"/>
    <w:rsid w:val="00A11939"/>
    <w:rsid w:val="00A132F8"/>
    <w:rsid w:val="00A15029"/>
    <w:rsid w:val="00A21999"/>
    <w:rsid w:val="00A2381B"/>
    <w:rsid w:val="00A41CEC"/>
    <w:rsid w:val="00A440D9"/>
    <w:rsid w:val="00A44A22"/>
    <w:rsid w:val="00A472D8"/>
    <w:rsid w:val="00A50A93"/>
    <w:rsid w:val="00A55429"/>
    <w:rsid w:val="00A573B9"/>
    <w:rsid w:val="00A576AA"/>
    <w:rsid w:val="00A57BDE"/>
    <w:rsid w:val="00A648E9"/>
    <w:rsid w:val="00A6621D"/>
    <w:rsid w:val="00A81DDE"/>
    <w:rsid w:val="00A96B82"/>
    <w:rsid w:val="00AA061A"/>
    <w:rsid w:val="00AA4D41"/>
    <w:rsid w:val="00AA5C99"/>
    <w:rsid w:val="00AB340A"/>
    <w:rsid w:val="00AC01C9"/>
    <w:rsid w:val="00AC1697"/>
    <w:rsid w:val="00AD6B26"/>
    <w:rsid w:val="00AD70B7"/>
    <w:rsid w:val="00AE4C4B"/>
    <w:rsid w:val="00AE7F1D"/>
    <w:rsid w:val="00AF0EDD"/>
    <w:rsid w:val="00AF2D92"/>
    <w:rsid w:val="00AF3596"/>
    <w:rsid w:val="00B06926"/>
    <w:rsid w:val="00B0725F"/>
    <w:rsid w:val="00B11AE0"/>
    <w:rsid w:val="00B12B0A"/>
    <w:rsid w:val="00B12D2E"/>
    <w:rsid w:val="00B20439"/>
    <w:rsid w:val="00B239FE"/>
    <w:rsid w:val="00B31183"/>
    <w:rsid w:val="00B31FA1"/>
    <w:rsid w:val="00B3269E"/>
    <w:rsid w:val="00B34B01"/>
    <w:rsid w:val="00B437C5"/>
    <w:rsid w:val="00B5632B"/>
    <w:rsid w:val="00B56EE5"/>
    <w:rsid w:val="00B62FB9"/>
    <w:rsid w:val="00B651B2"/>
    <w:rsid w:val="00B65EBD"/>
    <w:rsid w:val="00B67F8A"/>
    <w:rsid w:val="00B76A96"/>
    <w:rsid w:val="00B76E77"/>
    <w:rsid w:val="00B85500"/>
    <w:rsid w:val="00B9546F"/>
    <w:rsid w:val="00B962EA"/>
    <w:rsid w:val="00B970DF"/>
    <w:rsid w:val="00BA2DF5"/>
    <w:rsid w:val="00BA5815"/>
    <w:rsid w:val="00BA73FF"/>
    <w:rsid w:val="00BB28E1"/>
    <w:rsid w:val="00BB2E10"/>
    <w:rsid w:val="00BB6EC9"/>
    <w:rsid w:val="00BC5F6C"/>
    <w:rsid w:val="00BD3088"/>
    <w:rsid w:val="00BF0238"/>
    <w:rsid w:val="00BF3C0A"/>
    <w:rsid w:val="00BF5FEB"/>
    <w:rsid w:val="00C04BD0"/>
    <w:rsid w:val="00C05474"/>
    <w:rsid w:val="00C05531"/>
    <w:rsid w:val="00C06842"/>
    <w:rsid w:val="00C06B8F"/>
    <w:rsid w:val="00C14B06"/>
    <w:rsid w:val="00C2034F"/>
    <w:rsid w:val="00C30887"/>
    <w:rsid w:val="00C313DD"/>
    <w:rsid w:val="00C33821"/>
    <w:rsid w:val="00C34BF8"/>
    <w:rsid w:val="00C40281"/>
    <w:rsid w:val="00C4132C"/>
    <w:rsid w:val="00C45C82"/>
    <w:rsid w:val="00C474E3"/>
    <w:rsid w:val="00C51BB2"/>
    <w:rsid w:val="00C55064"/>
    <w:rsid w:val="00C70C36"/>
    <w:rsid w:val="00C829B0"/>
    <w:rsid w:val="00C870CD"/>
    <w:rsid w:val="00C917C0"/>
    <w:rsid w:val="00C92A69"/>
    <w:rsid w:val="00CA1794"/>
    <w:rsid w:val="00CB0284"/>
    <w:rsid w:val="00CB5E9A"/>
    <w:rsid w:val="00CB68DC"/>
    <w:rsid w:val="00CB6DE8"/>
    <w:rsid w:val="00CB6E10"/>
    <w:rsid w:val="00CC02D0"/>
    <w:rsid w:val="00CC2E52"/>
    <w:rsid w:val="00CE2C84"/>
    <w:rsid w:val="00CE64A1"/>
    <w:rsid w:val="00CE717B"/>
    <w:rsid w:val="00CF3235"/>
    <w:rsid w:val="00CF3E93"/>
    <w:rsid w:val="00CF5E81"/>
    <w:rsid w:val="00CF6B55"/>
    <w:rsid w:val="00D001A9"/>
    <w:rsid w:val="00D02470"/>
    <w:rsid w:val="00D025F7"/>
    <w:rsid w:val="00D02AC3"/>
    <w:rsid w:val="00D0368C"/>
    <w:rsid w:val="00D0668E"/>
    <w:rsid w:val="00D1151E"/>
    <w:rsid w:val="00D11F19"/>
    <w:rsid w:val="00D15B9F"/>
    <w:rsid w:val="00D2007E"/>
    <w:rsid w:val="00D22C40"/>
    <w:rsid w:val="00D27FF9"/>
    <w:rsid w:val="00D30C7F"/>
    <w:rsid w:val="00D409FE"/>
    <w:rsid w:val="00D43374"/>
    <w:rsid w:val="00D4722A"/>
    <w:rsid w:val="00D520E0"/>
    <w:rsid w:val="00D63069"/>
    <w:rsid w:val="00D80F74"/>
    <w:rsid w:val="00D92382"/>
    <w:rsid w:val="00DA0546"/>
    <w:rsid w:val="00DA353D"/>
    <w:rsid w:val="00DB46B3"/>
    <w:rsid w:val="00DB5F71"/>
    <w:rsid w:val="00DC1984"/>
    <w:rsid w:val="00DC39FA"/>
    <w:rsid w:val="00DD1BC0"/>
    <w:rsid w:val="00DD3A16"/>
    <w:rsid w:val="00DD556A"/>
    <w:rsid w:val="00DE2805"/>
    <w:rsid w:val="00DF661A"/>
    <w:rsid w:val="00DF77B5"/>
    <w:rsid w:val="00E0759D"/>
    <w:rsid w:val="00E11DC9"/>
    <w:rsid w:val="00E124D2"/>
    <w:rsid w:val="00E1440F"/>
    <w:rsid w:val="00E16AB7"/>
    <w:rsid w:val="00E2281E"/>
    <w:rsid w:val="00E26067"/>
    <w:rsid w:val="00E32264"/>
    <w:rsid w:val="00E42D94"/>
    <w:rsid w:val="00E4410F"/>
    <w:rsid w:val="00E4457E"/>
    <w:rsid w:val="00E46977"/>
    <w:rsid w:val="00E5338F"/>
    <w:rsid w:val="00E53E94"/>
    <w:rsid w:val="00E54088"/>
    <w:rsid w:val="00E63C0C"/>
    <w:rsid w:val="00E71AD7"/>
    <w:rsid w:val="00E72050"/>
    <w:rsid w:val="00E75370"/>
    <w:rsid w:val="00E86099"/>
    <w:rsid w:val="00E86335"/>
    <w:rsid w:val="00E873ED"/>
    <w:rsid w:val="00E91969"/>
    <w:rsid w:val="00E97B5D"/>
    <w:rsid w:val="00EA20AE"/>
    <w:rsid w:val="00EB1DF5"/>
    <w:rsid w:val="00EB54EC"/>
    <w:rsid w:val="00EC27E6"/>
    <w:rsid w:val="00EC5796"/>
    <w:rsid w:val="00ED0216"/>
    <w:rsid w:val="00ED2CDA"/>
    <w:rsid w:val="00ED6B5F"/>
    <w:rsid w:val="00EE6BFD"/>
    <w:rsid w:val="00EF4BEA"/>
    <w:rsid w:val="00EF6A9A"/>
    <w:rsid w:val="00EF6AD7"/>
    <w:rsid w:val="00F0730C"/>
    <w:rsid w:val="00F114C3"/>
    <w:rsid w:val="00F12931"/>
    <w:rsid w:val="00F141A3"/>
    <w:rsid w:val="00F16A22"/>
    <w:rsid w:val="00F32099"/>
    <w:rsid w:val="00F443D0"/>
    <w:rsid w:val="00F45CB1"/>
    <w:rsid w:val="00F47310"/>
    <w:rsid w:val="00F50502"/>
    <w:rsid w:val="00F50929"/>
    <w:rsid w:val="00F56658"/>
    <w:rsid w:val="00F57E98"/>
    <w:rsid w:val="00F63640"/>
    <w:rsid w:val="00F652E6"/>
    <w:rsid w:val="00F7037A"/>
    <w:rsid w:val="00F74426"/>
    <w:rsid w:val="00F76723"/>
    <w:rsid w:val="00F82286"/>
    <w:rsid w:val="00F8442B"/>
    <w:rsid w:val="00F871FE"/>
    <w:rsid w:val="00F931E9"/>
    <w:rsid w:val="00F97ABF"/>
    <w:rsid w:val="00FA09AB"/>
    <w:rsid w:val="00FA3E3B"/>
    <w:rsid w:val="00FA4B3E"/>
    <w:rsid w:val="00FA6790"/>
    <w:rsid w:val="00FA7EC3"/>
    <w:rsid w:val="00FA7F54"/>
    <w:rsid w:val="00FB61D6"/>
    <w:rsid w:val="00FC5892"/>
    <w:rsid w:val="00FD156B"/>
    <w:rsid w:val="00FD444F"/>
    <w:rsid w:val="00FE05C9"/>
    <w:rsid w:val="00FE5664"/>
    <w:rsid w:val="00FE659E"/>
    <w:rsid w:val="00FF6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8984BB0"/>
  <w15:docId w15:val="{FEBE3DDB-D04A-43F4-92A0-D68C517B40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3E94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D2ECC"/>
    <w:pPr>
      <w:keepNext/>
      <w:keepLines/>
      <w:spacing w:before="240" w:line="259" w:lineRule="auto"/>
      <w:outlineLvl w:val="0"/>
    </w:pPr>
    <w:rPr>
      <w:rFonts w:ascii="Calibri Light" w:hAnsi="Calibri Light"/>
      <w:color w:val="2E74B5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910F5C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8">
    <w:name w:val="heading 8"/>
    <w:basedOn w:val="Normal"/>
    <w:next w:val="Normal"/>
    <w:qFormat/>
    <w:rsid w:val="00747123"/>
    <w:pPr>
      <w:keepNext/>
      <w:jc w:val="center"/>
      <w:outlineLvl w:val="7"/>
    </w:pPr>
    <w:rPr>
      <w:rFonts w:ascii="VNshelleyAllegro" w:hAnsi="VNshelleyAllegro"/>
      <w:b/>
      <w:bCs/>
      <w:sz w:val="16"/>
    </w:rPr>
  </w:style>
  <w:style w:type="paragraph" w:styleId="Heading9">
    <w:name w:val="heading 9"/>
    <w:basedOn w:val="Normal"/>
    <w:next w:val="Normal"/>
    <w:link w:val="Heading9Char"/>
    <w:qFormat/>
    <w:rsid w:val="00910F5C"/>
    <w:pPr>
      <w:spacing w:before="240" w:after="60"/>
      <w:jc w:val="both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53E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53E94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paragraph" w:styleId="NormalWeb">
    <w:name w:val="Normal (Web)"/>
    <w:basedOn w:val="Normal"/>
    <w:rsid w:val="00E53E94"/>
    <w:pPr>
      <w:spacing w:before="100" w:beforeAutospacing="1" w:after="100" w:afterAutospacing="1"/>
    </w:pPr>
    <w:rPr>
      <w:rFonts w:ascii="Verdana" w:hAnsi="Verdana"/>
    </w:rPr>
  </w:style>
  <w:style w:type="character" w:styleId="Strong">
    <w:name w:val="Strong"/>
    <w:qFormat/>
    <w:rsid w:val="00E53E94"/>
    <w:rPr>
      <w:b/>
      <w:bCs/>
    </w:rPr>
  </w:style>
  <w:style w:type="paragraph" w:styleId="BodyText3">
    <w:name w:val="Body Text 3"/>
    <w:basedOn w:val="Normal"/>
    <w:rsid w:val="00747123"/>
    <w:pPr>
      <w:spacing w:after="120"/>
    </w:pPr>
    <w:rPr>
      <w:sz w:val="16"/>
      <w:szCs w:val="16"/>
    </w:rPr>
  </w:style>
  <w:style w:type="character" w:styleId="Emphasis">
    <w:name w:val="Emphasis"/>
    <w:qFormat/>
    <w:rsid w:val="00A648E9"/>
    <w:rPr>
      <w:i/>
      <w:iCs/>
    </w:rPr>
  </w:style>
  <w:style w:type="character" w:customStyle="1" w:styleId="apple-converted-space">
    <w:name w:val="apple-converted-space"/>
    <w:basedOn w:val="DefaultParagraphFont"/>
    <w:rsid w:val="00A648E9"/>
  </w:style>
  <w:style w:type="paragraph" w:customStyle="1" w:styleId="Char">
    <w:name w:val="Char"/>
    <w:basedOn w:val="Normal"/>
    <w:rsid w:val="008A51D1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styleId="Header">
    <w:name w:val="header"/>
    <w:basedOn w:val="Normal"/>
    <w:rsid w:val="002A541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2A541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541E"/>
  </w:style>
  <w:style w:type="character" w:customStyle="1" w:styleId="Heading3Char">
    <w:name w:val="Heading 3 Char"/>
    <w:link w:val="Heading3"/>
    <w:rsid w:val="00910F5C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Heading9Char">
    <w:name w:val="Heading 9 Char"/>
    <w:link w:val="Heading9"/>
    <w:rsid w:val="00910F5C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CharChar2">
    <w:name w:val="Char Char2"/>
    <w:basedOn w:val="Normal"/>
    <w:autoRedefine/>
    <w:rsid w:val="00624D9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D025F7"/>
    <w:pPr>
      <w:spacing w:after="160" w:line="240" w:lineRule="exact"/>
    </w:pPr>
    <w:rPr>
      <w:rFonts w:ascii="Verdana" w:hAnsi="Verdana" w:cs="Verdana"/>
      <w:sz w:val="20"/>
      <w:szCs w:val="20"/>
    </w:rPr>
  </w:style>
  <w:style w:type="paragraph" w:customStyle="1" w:styleId="1">
    <w:name w:val="1"/>
    <w:basedOn w:val="Normal"/>
    <w:autoRedefine/>
    <w:rsid w:val="0060214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ListParagraphChar">
    <w:name w:val="List Paragraph Char"/>
    <w:link w:val="ListParagraph"/>
    <w:uiPriority w:val="34"/>
    <w:locked/>
    <w:rsid w:val="00F141A3"/>
    <w:rPr>
      <w:rFonts w:ascii="Calibri" w:eastAsia="SimSun" w:hAnsi="Calibri"/>
      <w:sz w:val="22"/>
      <w:szCs w:val="22"/>
      <w:lang w:val="en-US" w:eastAsia="zh-CN" w:bidi="ar-SA"/>
    </w:rPr>
  </w:style>
  <w:style w:type="paragraph" w:styleId="NoSpacing">
    <w:name w:val="No Spacing"/>
    <w:qFormat/>
    <w:rsid w:val="00C313DD"/>
    <w:rPr>
      <w:rFonts w:ascii=".VnTime" w:hAnsi=".VnTime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0417FA"/>
    <w:pPr>
      <w:tabs>
        <w:tab w:val="center" w:pos="5000"/>
        <w:tab w:val="right" w:pos="9980"/>
      </w:tabs>
      <w:spacing w:line="276" w:lineRule="auto"/>
      <w:jc w:val="both"/>
    </w:pPr>
    <w:rPr>
      <w:rFonts w:ascii=".VnTime" w:eastAsia="Calibri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0417FA"/>
    <w:rPr>
      <w:rFonts w:ascii=".VnTime" w:eastAsia="Calibri" w:hAnsi=".VnTime"/>
      <w:sz w:val="28"/>
      <w:szCs w:val="28"/>
      <w:lang w:val="en-US" w:eastAsia="en-US" w:bidi="ar-SA"/>
    </w:rPr>
  </w:style>
  <w:style w:type="character" w:customStyle="1" w:styleId="Heading1Char">
    <w:name w:val="Heading 1 Char"/>
    <w:link w:val="Heading1"/>
    <w:locked/>
    <w:rsid w:val="000D2ECC"/>
    <w:rPr>
      <w:rFonts w:ascii="Calibri Light" w:hAnsi="Calibri Light"/>
      <w:color w:val="2E74B5"/>
      <w:sz w:val="32"/>
      <w:szCs w:val="32"/>
      <w:lang w:val="en-US" w:eastAsia="en-US" w:bidi="ar-SA"/>
    </w:rPr>
  </w:style>
  <w:style w:type="numbering" w:customStyle="1" w:styleId="Style1">
    <w:name w:val="Style1"/>
    <w:rsid w:val="000D2ECC"/>
    <w:pPr>
      <w:numPr>
        <w:numId w:val="22"/>
      </w:numPr>
    </w:pPr>
  </w:style>
  <w:style w:type="table" w:customStyle="1" w:styleId="TableGrid1">
    <w:name w:val="Table Grid1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10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59"/>
    <w:rsid w:val="00990E8C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">
    <w:name w:val="Table Grid15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0"/>
    <w:basedOn w:val="TableNormal"/>
    <w:next w:val="TableGrid"/>
    <w:uiPriority w:val="59"/>
    <w:rsid w:val="00D4722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550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55064"/>
    <w:rPr>
      <w:rFonts w:ascii="Tahoma" w:hAnsi="Tahoma" w:cs="Tahoma"/>
      <w:sz w:val="16"/>
      <w:szCs w:val="16"/>
    </w:rPr>
  </w:style>
  <w:style w:type="numbering" w:styleId="111111">
    <w:name w:val="Outline List 2"/>
    <w:basedOn w:val="NoList"/>
    <w:unhideWhenUsed/>
    <w:rsid w:val="00700701"/>
    <w:pPr>
      <w:numPr>
        <w:numId w:val="36"/>
      </w:numPr>
    </w:pPr>
  </w:style>
  <w:style w:type="paragraph" w:customStyle="1" w:styleId="Char0">
    <w:name w:val="Char"/>
    <w:basedOn w:val="Normal"/>
    <w:semiHidden/>
    <w:rsid w:val="000E273C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82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1947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60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43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4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57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60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44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4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43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48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69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9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20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97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9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34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60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7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1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0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4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7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2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33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65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</Pages>
  <Words>234</Words>
  <Characters>1337</Characters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ƠN VỊ:  THCS XUÂN PHƯƠNG</vt:lpstr>
    </vt:vector>
  </TitlesOfParts>
  <LinksUpToDate>false</LinksUpToDate>
  <CharactersWithSpaces>1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0-05-24T14:51:00Z</cp:lastPrinted>
  <dcterms:created xsi:type="dcterms:W3CDTF">2022-01-03T04:49:00Z</dcterms:created>
  <dcterms:modified xsi:type="dcterms:W3CDTF">2022-01-05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